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38463509" w14:textId="6E2D2094" w:rsidR="00D764A0" w:rsidRDefault="00426414" w:rsidP="00D764A0">
      <w:pPr>
        <w:pStyle w:val="Psectionheading"/>
      </w:pPr>
      <w:r>
        <w:t>Multiple-</w:t>
      </w:r>
      <w:r w:rsidR="00D764A0" w:rsidRPr="00FB3505">
        <w:t>choice section</w:t>
      </w:r>
      <w:bookmarkStart w:id="0" w:name="_GoBack"/>
      <w:bookmarkEnd w:id="0"/>
    </w:p>
    <w:p w14:paraId="5427E998" w14:textId="77777777" w:rsidR="00D764A0" w:rsidRDefault="00D764A0" w:rsidP="00426414">
      <w:pPr>
        <w:pStyle w:val="Pquestionheadingmc1stafterhead"/>
      </w:pPr>
      <w:r w:rsidRPr="00FB3505">
        <w:t xml:space="preserve">Question 1 </w:t>
      </w:r>
      <w:r>
        <w:tab/>
        <w:t>[2</w:t>
      </w:r>
      <w:r w:rsidRPr="00FB3505">
        <w:t>.1</w:t>
      </w:r>
      <w:r>
        <w:t>]</w:t>
      </w:r>
    </w:p>
    <w:p w14:paraId="1A395BCA" w14:textId="00525FAD" w:rsidR="00D764A0" w:rsidRDefault="000830B6" w:rsidP="00D764A0">
      <w:pPr>
        <w:pStyle w:val="Pquestiontextmainstem"/>
      </w:pPr>
      <w:r>
        <w:t>Which of the following are multiples of</w:t>
      </w:r>
      <w:r w:rsidR="00D764A0" w:rsidRPr="00F175CC">
        <w:t xml:space="preserve"> 20</w:t>
      </w:r>
      <w:r>
        <w:t>?</w:t>
      </w:r>
    </w:p>
    <w:p w14:paraId="317A95F2" w14:textId="2D9D5149" w:rsidR="00D764A0" w:rsidRDefault="00D764A0" w:rsidP="00D764A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2, 23, 24, 25</w:t>
      </w:r>
      <w:r w:rsidRPr="00106084">
        <w:tab/>
      </w:r>
      <w:r w:rsidRPr="00106084"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20, 40, 60, 80</w:t>
      </w:r>
      <w:r w:rsidR="000830B6">
        <w:tab/>
      </w:r>
      <w:r w:rsidR="000830B6">
        <w:tab/>
      </w:r>
      <w:r w:rsidR="000830B6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2,10,15,20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0, 30, 40, 50</w:t>
      </w:r>
    </w:p>
    <w:p w14:paraId="46D72CB2" w14:textId="77777777" w:rsidR="00D764A0" w:rsidRDefault="00D764A0" w:rsidP="00D764A0">
      <w:pPr>
        <w:pStyle w:val="Pquestionheadingmc"/>
      </w:pPr>
      <w:r>
        <w:t>Question 2</w:t>
      </w:r>
      <w:r>
        <w:tab/>
        <w:t>[2</w:t>
      </w:r>
      <w:r w:rsidRPr="00FB3505">
        <w:t>.</w:t>
      </w:r>
      <w:r>
        <w:t>2]</w:t>
      </w:r>
    </w:p>
    <w:p w14:paraId="47DA82F4" w14:textId="77777777" w:rsidR="00D764A0" w:rsidRDefault="00D764A0" w:rsidP="00D764A0">
      <w:pPr>
        <w:pStyle w:val="Pquestiontextmainstem"/>
      </w:pPr>
      <w:r w:rsidRPr="00F175CC">
        <w:t>The first five prime numbers are:</w:t>
      </w:r>
    </w:p>
    <w:p w14:paraId="0BA3BC82" w14:textId="7E204A8A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B9501B" w:rsidRPr="00F175CC">
        <w:t>2, 3, 5, 7, 11</w:t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B9501B" w:rsidRPr="00F22B07">
        <w:t>1, 2, 3, 5, 7</w:t>
      </w:r>
      <w:r w:rsidR="000830B6">
        <w:tab/>
      </w:r>
      <w:r w:rsidR="000830B6">
        <w:tab/>
      </w:r>
      <w:r w:rsidR="000830B6">
        <w:tab/>
      </w:r>
      <w:r w:rsidRPr="006A063D">
        <w:rPr>
          <w:rStyle w:val="Cquestionpartlabelbold"/>
        </w:rPr>
        <w:t>C</w:t>
      </w:r>
      <w:r>
        <w:tab/>
      </w:r>
      <w:r w:rsidRPr="00F22B07">
        <w:t>1, 2, 3, 4, 5</w:t>
      </w:r>
      <w:r w:rsidRPr="00F22B07"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B9501B" w:rsidRPr="00F175CC">
        <w:t>0, 1, 3, 5, 9</w:t>
      </w:r>
      <w:r w:rsidR="00B9501B">
        <w:tab/>
      </w:r>
    </w:p>
    <w:p w14:paraId="23837157" w14:textId="77777777" w:rsidR="00D764A0" w:rsidRDefault="00D764A0" w:rsidP="00D764A0">
      <w:pPr>
        <w:pStyle w:val="Pquestionheadingmc"/>
      </w:pPr>
      <w:r>
        <w:t>Question 3</w:t>
      </w:r>
      <w:r>
        <w:tab/>
        <w:t>[2</w:t>
      </w:r>
      <w:r w:rsidRPr="00FB3505">
        <w:t>.</w:t>
      </w:r>
      <w:r>
        <w:t>4]</w:t>
      </w:r>
    </w:p>
    <w:p w14:paraId="049FCD3B" w14:textId="77777777" w:rsidR="00D764A0" w:rsidRDefault="00D764A0" w:rsidP="00D764A0">
      <w:pPr>
        <w:pStyle w:val="Pquestiontextmainstem"/>
      </w:pPr>
      <w:r w:rsidRPr="00F175CC">
        <w:t>Which statement is correct?</w:t>
      </w:r>
    </w:p>
    <w:p w14:paraId="019113E0" w14:textId="30E6B5B6" w:rsidR="00D764A0" w:rsidRDefault="00D764A0" w:rsidP="00D764A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5 &lt; 3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0 &lt; 10</w:t>
      </w:r>
      <w:r w:rsidRPr="00106084">
        <w:tab/>
      </w:r>
      <w:r>
        <w:tab/>
      </w:r>
      <w:r>
        <w:tab/>
      </w:r>
      <w:r w:rsidR="000830B6"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4 &gt; 8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-6 &lt; -10</w:t>
      </w:r>
    </w:p>
    <w:p w14:paraId="35B417C5" w14:textId="77777777" w:rsidR="00D764A0" w:rsidRDefault="00D764A0" w:rsidP="00D764A0">
      <w:pPr>
        <w:pStyle w:val="Pquestionheadingmc"/>
      </w:pPr>
      <w:r>
        <w:t>Question 4</w:t>
      </w:r>
      <w:r>
        <w:tab/>
        <w:t>[2</w:t>
      </w:r>
      <w:r w:rsidRPr="00FB3505">
        <w:t>.</w:t>
      </w:r>
      <w:r>
        <w:t>5]</w:t>
      </w:r>
    </w:p>
    <w:p w14:paraId="5900BE87" w14:textId="77777777" w:rsidR="00D764A0" w:rsidRDefault="00D764A0" w:rsidP="00D764A0">
      <w:pPr>
        <w:pStyle w:val="Pquestiontextmainstem"/>
      </w:pPr>
      <w:r w:rsidRPr="00F175CC">
        <w:t>Calculate the following: 6 – 4 + 5</w:t>
      </w:r>
    </w:p>
    <w:p w14:paraId="0C9A1DCF" w14:textId="5FB8000C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7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0830B6"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1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ab/>
        <w:t>D</w:t>
      </w:r>
      <w:r>
        <w:tab/>
      </w:r>
      <w:r w:rsidRPr="00F175CC">
        <w:t>-10</w:t>
      </w:r>
    </w:p>
    <w:p w14:paraId="0F763CBC" w14:textId="77777777" w:rsidR="00D764A0" w:rsidRDefault="00D764A0" w:rsidP="00D764A0">
      <w:pPr>
        <w:pStyle w:val="Pquestionheadingmc"/>
      </w:pPr>
      <w:r>
        <w:t>Question 5</w:t>
      </w:r>
      <w:r>
        <w:tab/>
        <w:t>[2</w:t>
      </w:r>
      <w:r w:rsidRPr="00FB3505">
        <w:t>.</w:t>
      </w:r>
      <w:r>
        <w:t>1]</w:t>
      </w:r>
    </w:p>
    <w:p w14:paraId="4604A40E" w14:textId="77777777" w:rsidR="00D764A0" w:rsidRDefault="00D764A0" w:rsidP="00D764A0">
      <w:pPr>
        <w:pStyle w:val="Pquestiontextmainstem"/>
      </w:pPr>
      <w:r w:rsidRPr="00F175CC">
        <w:t>40 is divisible by:</w:t>
      </w:r>
    </w:p>
    <w:p w14:paraId="3B1689EC" w14:textId="2321B8B7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Pr="00F22B07">
        <w:t>6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3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0830B6"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9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>2</w:t>
      </w:r>
    </w:p>
    <w:p w14:paraId="6AB5FE98" w14:textId="77777777" w:rsidR="00D764A0" w:rsidRDefault="00D764A0" w:rsidP="00D764A0">
      <w:pPr>
        <w:pStyle w:val="Pquestionheadingmc"/>
      </w:pPr>
      <w:r>
        <w:t>Question 6</w:t>
      </w:r>
      <w:r>
        <w:tab/>
        <w:t>[2</w:t>
      </w:r>
      <w:r w:rsidRPr="00FB3505">
        <w:t>.</w:t>
      </w:r>
      <w:r>
        <w:t>4]</w:t>
      </w:r>
    </w:p>
    <w:p w14:paraId="62F50195" w14:textId="77777777" w:rsidR="00D764A0" w:rsidRDefault="00D764A0" w:rsidP="00D764A0">
      <w:pPr>
        <w:pStyle w:val="Pquestiontextmainstem"/>
      </w:pPr>
      <w:r w:rsidRPr="00F175CC">
        <w:t>Which set of numbers is in ascending order?</w:t>
      </w:r>
    </w:p>
    <w:p w14:paraId="034377F3" w14:textId="3DEC08FD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0, 4, 2, 6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175CC">
        <w:t>9, 6, 3, 1</w:t>
      </w:r>
      <w:r w:rsidR="000830B6">
        <w:tab/>
      </w:r>
      <w:r w:rsidR="000830B6">
        <w:tab/>
      </w:r>
      <w:r w:rsidR="000830B6">
        <w:tab/>
      </w:r>
      <w:r w:rsidR="000830B6">
        <w:tab/>
      </w:r>
      <w:r w:rsidR="000830B6">
        <w:tab/>
      </w:r>
      <w:r w:rsidRPr="006A063D">
        <w:rPr>
          <w:rStyle w:val="Cquestionpartlabelbold"/>
        </w:rPr>
        <w:t>C</w:t>
      </w:r>
      <w:r>
        <w:tab/>
      </w:r>
      <w:r w:rsidRPr="00F22B07">
        <w:t>-11, 9, 8, -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>2, 3, 7, 11</w:t>
      </w:r>
    </w:p>
    <w:p w14:paraId="4E5D5EBF" w14:textId="77777777" w:rsidR="00D764A0" w:rsidRDefault="00D764A0" w:rsidP="00D764A0">
      <w:pPr>
        <w:pStyle w:val="Pquestionheadingmc"/>
      </w:pPr>
      <w:r>
        <w:t>Question 7</w:t>
      </w:r>
      <w:r>
        <w:tab/>
        <w:t>[2</w:t>
      </w:r>
      <w:r w:rsidRPr="00FB3505">
        <w:t>.</w:t>
      </w:r>
      <w:r>
        <w:t>6]</w:t>
      </w:r>
    </w:p>
    <w:p w14:paraId="6F08AB70" w14:textId="77777777" w:rsidR="00D764A0" w:rsidRDefault="00D764A0" w:rsidP="00D764A0">
      <w:pPr>
        <w:pStyle w:val="Pquestiontextmainstem"/>
      </w:pPr>
      <w:r w:rsidRPr="00F175CC">
        <w:t>Calculate: 8 – (-4)</w:t>
      </w:r>
    </w:p>
    <w:p w14:paraId="3AA5E7AA" w14:textId="09E5549F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1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0830B6"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-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>-12</w:t>
      </w:r>
    </w:p>
    <w:p w14:paraId="09B547E4" w14:textId="77777777" w:rsidR="00D764A0" w:rsidRDefault="00D764A0" w:rsidP="00D764A0">
      <w:pPr>
        <w:pStyle w:val="Pquestionheadingmc"/>
      </w:pPr>
      <w:r>
        <w:t>Question 8</w:t>
      </w:r>
      <w:r>
        <w:tab/>
        <w:t>[2</w:t>
      </w:r>
      <w:r w:rsidRPr="00FB3505">
        <w:t>.</w:t>
      </w:r>
      <w:r>
        <w:t>7]</w:t>
      </w:r>
    </w:p>
    <w:p w14:paraId="0A93B539" w14:textId="77777777" w:rsidR="00D764A0" w:rsidRDefault="00D764A0" w:rsidP="00D764A0">
      <w:pPr>
        <w:pStyle w:val="Pquestiontextmainstem"/>
      </w:pPr>
      <w:r w:rsidRPr="00F175CC">
        <w:t>-12 – (-2) – (+2) simplifies to:</w:t>
      </w:r>
    </w:p>
    <w:p w14:paraId="7CB0D5BA" w14:textId="07442C93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-12 – 2 – 2</w:t>
      </w:r>
      <w:r>
        <w:tab/>
      </w:r>
      <w:r>
        <w:tab/>
      </w:r>
      <w:r w:rsidR="000830B6"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Pr="00F175CC">
        <w:t>-12 + 2 + 2</w:t>
      </w:r>
      <w:r w:rsidR="000830B6">
        <w:tab/>
      </w:r>
      <w:r w:rsidR="000830B6">
        <w:tab/>
      </w:r>
      <w:r w:rsidR="000830B6">
        <w:tab/>
      </w:r>
      <w:r w:rsidR="000830B6">
        <w:tab/>
      </w:r>
      <w:r w:rsidRPr="006A063D">
        <w:rPr>
          <w:rStyle w:val="Cquestionpartlabelbold"/>
        </w:rPr>
        <w:t>C</w:t>
      </w:r>
      <w:r>
        <w:tab/>
      </w:r>
      <w:r w:rsidRPr="00F22B07">
        <w:t>-12 + 2 – 2</w:t>
      </w:r>
      <w:r w:rsidRPr="00F22B07">
        <w:tab/>
      </w:r>
      <w:r>
        <w:tab/>
      </w:r>
      <w:r w:rsidR="000830B6"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Pr="00F175CC">
        <w:t>-12 – 2 + 2</w:t>
      </w:r>
    </w:p>
    <w:p w14:paraId="27044A5E" w14:textId="77777777" w:rsidR="00D764A0" w:rsidRDefault="00D764A0" w:rsidP="00D764A0">
      <w:pPr>
        <w:pStyle w:val="Pquestionheadingmc"/>
      </w:pPr>
      <w:r>
        <w:t>Question 9</w:t>
      </w:r>
      <w:r>
        <w:tab/>
        <w:t>[2</w:t>
      </w:r>
      <w:r w:rsidRPr="00FB3505">
        <w:t>.</w:t>
      </w:r>
      <w:r>
        <w:t>3]</w:t>
      </w:r>
    </w:p>
    <w:p w14:paraId="1C6AED42" w14:textId="77777777" w:rsidR="00CA5969" w:rsidRDefault="00CA5969" w:rsidP="00CA5969">
      <w:pPr>
        <w:pStyle w:val="Pquestiontextmainstem"/>
      </w:pPr>
      <w:r w:rsidRPr="005B7599">
        <w:t>The</w:t>
      </w:r>
      <w:r>
        <w:t xml:space="preserve"> number 16 expressed as a product of its</w:t>
      </w:r>
      <w:r w:rsidRPr="005B7599">
        <w:t xml:space="preserve"> prime factors </w:t>
      </w:r>
      <w:r>
        <w:t>is</w:t>
      </w:r>
      <w:r w:rsidRPr="005B7599">
        <w:t>:</w:t>
      </w:r>
    </w:p>
    <w:p w14:paraId="2B7DB350" w14:textId="5D6EA8B7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2 × 2 × 4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 w:rsidR="000830B6"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175CC">
        <w:t>2 × 2 × 2 × 2</w:t>
      </w:r>
      <w:r w:rsidR="000830B6">
        <w:tab/>
      </w:r>
      <w:r w:rsidR="000830B6">
        <w:tab/>
      </w:r>
      <w:r w:rsidR="000830B6">
        <w:tab/>
      </w:r>
      <w:r w:rsidRPr="006A063D">
        <w:rPr>
          <w:rStyle w:val="Cquestionpartlabelbold"/>
        </w:rPr>
        <w:t>C</w:t>
      </w:r>
      <w:r>
        <w:tab/>
      </w:r>
      <w:r w:rsidRPr="00F22B07">
        <w:t>1 × 16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 w:rsidR="000830B6">
        <w:rPr>
          <w:rStyle w:val="Cquestionpartlabelbold"/>
        </w:rPr>
        <w:tab/>
      </w:r>
      <w:r w:rsidR="000830B6"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>2 × 8</w:t>
      </w:r>
    </w:p>
    <w:p w14:paraId="1054D9DC" w14:textId="77777777" w:rsidR="00D764A0" w:rsidRDefault="00D764A0" w:rsidP="00D764A0">
      <w:pPr>
        <w:pStyle w:val="Pquestionheadingmc"/>
      </w:pPr>
      <w:r>
        <w:t>Question 10</w:t>
      </w:r>
      <w:r>
        <w:tab/>
        <w:t>[2</w:t>
      </w:r>
      <w:r w:rsidRPr="00FB3505">
        <w:t>.</w:t>
      </w:r>
      <w:r>
        <w:t>2]</w:t>
      </w:r>
    </w:p>
    <w:p w14:paraId="22367F93" w14:textId="77777777" w:rsidR="00D764A0" w:rsidRDefault="00D764A0" w:rsidP="00D764A0">
      <w:pPr>
        <w:pStyle w:val="Pquestiontextmainstem"/>
      </w:pPr>
      <w:r w:rsidRPr="00F175CC">
        <w:t>Which of the following is a composite number?</w:t>
      </w:r>
    </w:p>
    <w:p w14:paraId="1FC8FC27" w14:textId="77777777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23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30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>19</w:t>
      </w:r>
    </w:p>
    <w:p w14:paraId="7C7E1E29" w14:textId="77777777" w:rsidR="00D764A0" w:rsidRDefault="00D764A0" w:rsidP="00D764A0">
      <w:pPr>
        <w:pStyle w:val="Pquestionheadingmc"/>
      </w:pPr>
      <w:r>
        <w:lastRenderedPageBreak/>
        <w:t>Question 11</w:t>
      </w:r>
      <w:r>
        <w:tab/>
        <w:t>[2</w:t>
      </w:r>
      <w:r w:rsidRPr="00FB3505">
        <w:t>.</w:t>
      </w:r>
      <w:r>
        <w:t>1]</w:t>
      </w:r>
    </w:p>
    <w:p w14:paraId="0D57FB5E" w14:textId="77777777" w:rsidR="00D764A0" w:rsidRDefault="00D764A0" w:rsidP="00D764A0">
      <w:pPr>
        <w:pStyle w:val="Pquestiontextmainstem"/>
      </w:pPr>
      <w:r w:rsidRPr="00F175CC">
        <w:t>The highest common factor (HCF) of 8 and 12 is:</w:t>
      </w:r>
    </w:p>
    <w:p w14:paraId="0352EAFE" w14:textId="77777777" w:rsidR="00D764A0" w:rsidRDefault="00D764A0" w:rsidP="00D764A0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1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8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175CC">
        <w:t>4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F175CC">
        <w:t>96</w:t>
      </w:r>
    </w:p>
    <w:p w14:paraId="1F0DBB56" w14:textId="77777777" w:rsidR="00AD33BE" w:rsidRDefault="00AD33BE" w:rsidP="00AD33BE">
      <w:pPr>
        <w:pStyle w:val="Psectionresults"/>
      </w:pPr>
      <w:r w:rsidRPr="00F16CD2">
        <w:t xml:space="preserve">Multiple-choice total marks:  </w:t>
      </w:r>
      <w:r>
        <w:t>____ / 11</w:t>
      </w:r>
    </w:p>
    <w:p w14:paraId="4CA828D3" w14:textId="77777777" w:rsidR="00D764A0" w:rsidRPr="00655B46" w:rsidRDefault="00D764A0" w:rsidP="000830B6">
      <w:pPr>
        <w:pStyle w:val="Psectionheading"/>
      </w:pPr>
      <w:r w:rsidRPr="00655B46">
        <w:t>Short answer section</w:t>
      </w:r>
    </w:p>
    <w:p w14:paraId="6A330489" w14:textId="77777777" w:rsidR="00D764A0" w:rsidRPr="00106084" w:rsidRDefault="00D764A0" w:rsidP="00D73C86">
      <w:pPr>
        <w:pStyle w:val="Pquestionheadingsx1stafterhead"/>
      </w:pPr>
      <w:r>
        <w:t>Question 12</w:t>
      </w:r>
      <w:r>
        <w:tab/>
      </w:r>
      <w:r>
        <w:rPr>
          <w:rStyle w:val="Cmarkslabel"/>
        </w:rPr>
        <w:t>3 marks</w:t>
      </w:r>
      <w:r>
        <w:tab/>
        <w:t>[2.1]</w:t>
      </w:r>
    </w:p>
    <w:p w14:paraId="4241EC76" w14:textId="77777777" w:rsidR="00D764A0" w:rsidRDefault="00D764A0" w:rsidP="00D764A0">
      <w:pPr>
        <w:pStyle w:val="Pquestiontextmainstem"/>
      </w:pPr>
      <w:r w:rsidRPr="00F175CC">
        <w:t>Complete the sentences about the divisibility test.</w:t>
      </w:r>
    </w:p>
    <w:p w14:paraId="76194BE5" w14:textId="77777777" w:rsidR="00D764A0" w:rsidRPr="00F175CC" w:rsidRDefault="00D764A0" w:rsidP="00D764A0">
      <w:pPr>
        <w:pStyle w:val="Pquestiontextmainstem"/>
      </w:pPr>
    </w:p>
    <w:p w14:paraId="43819903" w14:textId="77777777" w:rsidR="00D764A0" w:rsidRDefault="00D764A0" w:rsidP="00D764A0">
      <w:pPr>
        <w:pStyle w:val="Pquestiontextpartsa"/>
        <w:rPr>
          <w:rFonts w:eastAsia="MS Mincho"/>
          <w:lang w:eastAsia="ja-JP"/>
        </w:rPr>
      </w:pPr>
      <w:r w:rsidRPr="00FA2489">
        <w:rPr>
          <w:rStyle w:val="Cquestionpartlabelbold"/>
        </w:rPr>
        <w:t>(a)</w:t>
      </w:r>
      <w:r>
        <w:tab/>
      </w:r>
      <w:r w:rsidRPr="00F175CC">
        <w:t>A number is divisible by 2 if the</w:t>
      </w:r>
      <w:r w:rsidRPr="00F175CC">
        <w:rPr>
          <w:rFonts w:eastAsia="MS Mincho"/>
          <w:lang w:eastAsia="ja-JP"/>
        </w:rPr>
        <w:t xml:space="preserve"> last digit is an __________ number.</w:t>
      </w:r>
    </w:p>
    <w:p w14:paraId="5DD7D5A4" w14:textId="77777777" w:rsidR="00D764A0" w:rsidRPr="00F175CC" w:rsidRDefault="00D764A0" w:rsidP="00D764A0">
      <w:pPr>
        <w:pStyle w:val="Pquestiontextpartsa"/>
        <w:rPr>
          <w:rFonts w:eastAsia="MS Mincho"/>
        </w:rPr>
      </w:pPr>
    </w:p>
    <w:p w14:paraId="3C2BCE58" w14:textId="77777777" w:rsidR="00D764A0" w:rsidRDefault="00D764A0" w:rsidP="00D764A0">
      <w:pPr>
        <w:pStyle w:val="Pquestiontextpartsa"/>
        <w:rPr>
          <w:rFonts w:eastAsia="MS Mincho"/>
        </w:rPr>
      </w:pPr>
      <w:r w:rsidRPr="00FA2489">
        <w:rPr>
          <w:rStyle w:val="Cquestionpartlabelbold"/>
        </w:rPr>
        <w:t>(b)</w:t>
      </w:r>
      <w:r>
        <w:tab/>
      </w:r>
      <w:r w:rsidRPr="00F175CC">
        <w:t xml:space="preserve">A number is </w:t>
      </w:r>
      <w:r w:rsidRPr="00F175CC">
        <w:rPr>
          <w:rFonts w:eastAsia="MS Mincho"/>
        </w:rPr>
        <w:t>divisible by 5 if the last digit is ______ or _______.</w:t>
      </w:r>
    </w:p>
    <w:p w14:paraId="7797D0AB" w14:textId="77777777" w:rsidR="00D764A0" w:rsidRPr="00F175CC" w:rsidRDefault="00D764A0" w:rsidP="00D764A0">
      <w:pPr>
        <w:pStyle w:val="Pquestiontextpartsa"/>
        <w:rPr>
          <w:rFonts w:eastAsia="MS Mincho"/>
        </w:rPr>
      </w:pPr>
    </w:p>
    <w:p w14:paraId="162D33FF" w14:textId="77777777" w:rsidR="00D764A0" w:rsidRDefault="00D764A0" w:rsidP="00D764A0">
      <w:pPr>
        <w:pStyle w:val="Pquestiontextpartsa"/>
        <w:rPr>
          <w:rFonts w:eastAsia="MS Mincho"/>
        </w:rPr>
      </w:pPr>
      <w:r w:rsidRPr="00FA2489">
        <w:rPr>
          <w:rStyle w:val="Cquestionpartlabelbold"/>
          <w:rFonts w:eastAsia="MS Mincho"/>
        </w:rPr>
        <w:t>(c)</w:t>
      </w:r>
      <w:r>
        <w:rPr>
          <w:rFonts w:eastAsia="MS Mincho"/>
        </w:rPr>
        <w:tab/>
      </w:r>
      <w:r w:rsidRPr="00F175CC">
        <w:rPr>
          <w:rFonts w:eastAsia="MS Mincho"/>
        </w:rPr>
        <w:t xml:space="preserve">A number </w:t>
      </w:r>
      <w:r w:rsidRPr="00F175CC">
        <w:t>is divisible by 3 if the</w:t>
      </w:r>
      <w:r w:rsidRPr="00F175CC">
        <w:rPr>
          <w:rFonts w:eastAsia="MS Mincho"/>
        </w:rPr>
        <w:t xml:space="preserve"> sum of the digits is divisible by ______.</w:t>
      </w:r>
    </w:p>
    <w:p w14:paraId="646409AF" w14:textId="68383BA7" w:rsidR="00D764A0" w:rsidRPr="00106084" w:rsidRDefault="00D764A0" w:rsidP="000830B6">
      <w:pPr>
        <w:pStyle w:val="Pquestionheadingsx"/>
      </w:pPr>
      <w:r>
        <w:t>Question 13</w:t>
      </w:r>
      <w:r>
        <w:tab/>
      </w:r>
      <w:r w:rsidR="00426414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2.1]</w:t>
      </w:r>
    </w:p>
    <w:p w14:paraId="2A53608B" w14:textId="4EE331EE" w:rsidR="00D764A0" w:rsidRDefault="00D764A0" w:rsidP="00D764A0">
      <w:pPr>
        <w:pStyle w:val="Pquestiontextmainstem"/>
      </w:pPr>
      <w:r w:rsidRPr="00F175CC">
        <w:t xml:space="preserve">Find the first five multiples of 6 and </w:t>
      </w:r>
      <w:r w:rsidR="00B21498">
        <w:t xml:space="preserve">the first five multiples of 8. </w:t>
      </w:r>
      <w:r w:rsidRPr="00F175CC">
        <w:t xml:space="preserve">Circle the </w:t>
      </w:r>
      <w:r w:rsidR="00426414">
        <w:t>lowest common multiple (</w:t>
      </w:r>
      <w:r w:rsidRPr="00F175CC">
        <w:t>LCM</w:t>
      </w:r>
      <w:r w:rsidR="00426414">
        <w:t>)</w:t>
      </w:r>
      <w:r w:rsidRPr="00F175CC">
        <w:t xml:space="preserve"> for 6 and 8.</w:t>
      </w:r>
    </w:p>
    <w:p w14:paraId="7D736660" w14:textId="77777777" w:rsidR="00426414" w:rsidRPr="00F175CC" w:rsidRDefault="00426414" w:rsidP="00D764A0">
      <w:pPr>
        <w:pStyle w:val="Pquestiontextmainstem"/>
      </w:pP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93"/>
        <w:gridCol w:w="954"/>
        <w:gridCol w:w="955"/>
        <w:gridCol w:w="954"/>
        <w:gridCol w:w="955"/>
        <w:gridCol w:w="954"/>
      </w:tblGrid>
      <w:tr w:rsidR="00426414" w:rsidRPr="00F175CC" w14:paraId="4D88C01F" w14:textId="77777777" w:rsidTr="00426414">
        <w:trPr>
          <w:trHeight w:val="510"/>
        </w:trPr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9CCDD4" w14:textId="77777777" w:rsidR="00426414" w:rsidRPr="00F175CC" w:rsidRDefault="00426414" w:rsidP="00321C81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0F11E" w14:textId="1DFB5D13" w:rsidR="00426414" w:rsidRPr="00F175CC" w:rsidRDefault="00426414" w:rsidP="00426414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>
              <w:rPr>
                <w:rFonts w:eastAsia="MS Mincho"/>
              </w:rPr>
              <w:t>6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7EE118" w14:textId="415A2738" w:rsidR="00426414" w:rsidRPr="00F175CC" w:rsidRDefault="00426414" w:rsidP="00426414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>
              <w:rPr>
                <w:rFonts w:eastAsia="MS Mincho"/>
              </w:rPr>
              <w:t>6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8E1D59" w14:textId="0F6DCEF1" w:rsidR="00426414" w:rsidRPr="00F175CC" w:rsidRDefault="00426414" w:rsidP="00426414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>
              <w:rPr>
                <w:rFonts w:eastAsia="MS Mincho"/>
              </w:rPr>
              <w:t>6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08D20C" w14:textId="1ACC0CD7" w:rsidR="00426414" w:rsidRPr="00F175CC" w:rsidRDefault="00426414" w:rsidP="00426414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>
              <w:rPr>
                <w:rFonts w:eastAsia="MS Mincho"/>
              </w:rPr>
              <w:t>6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6EF3B8" w14:textId="48624810" w:rsidR="00426414" w:rsidRPr="00F175CC" w:rsidRDefault="00426414" w:rsidP="00426414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 xml:space="preserve">___ × </w:t>
            </w:r>
            <w:r>
              <w:rPr>
                <w:rFonts w:eastAsia="MS Mincho"/>
              </w:rPr>
              <w:t>6</w:t>
            </w:r>
          </w:p>
        </w:tc>
      </w:tr>
      <w:tr w:rsidR="00426414" w:rsidRPr="00B21498" w14:paraId="70440CFE" w14:textId="77777777" w:rsidTr="00426414">
        <w:trPr>
          <w:trHeight w:val="605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F3CC8" w14:textId="67D9901E" w:rsidR="00426414" w:rsidRPr="00B21498" w:rsidRDefault="00426414" w:rsidP="00426414">
            <w:pPr>
              <w:pStyle w:val="Pquestiontextmainstem"/>
              <w:rPr>
                <w:rFonts w:eastAsia="MS Mincho"/>
              </w:rPr>
            </w:pPr>
            <w:r w:rsidRPr="00B21498">
              <w:rPr>
                <w:rFonts w:eastAsia="MS Mincho"/>
              </w:rPr>
              <w:t xml:space="preserve">Multiples of </w:t>
            </w:r>
            <w:r>
              <w:rPr>
                <w:rFonts w:eastAsia="MS Mincho"/>
              </w:rPr>
              <w:t>6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0B7E21" w14:textId="77777777" w:rsidR="00426414" w:rsidRPr="00B21498" w:rsidRDefault="00426414" w:rsidP="00321C81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F277AE" w14:textId="77777777" w:rsidR="00426414" w:rsidRPr="00B21498" w:rsidRDefault="00426414" w:rsidP="00321C81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E610D2" w14:textId="77777777" w:rsidR="00426414" w:rsidRPr="00B21498" w:rsidRDefault="00426414" w:rsidP="00321C81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20347D" w14:textId="77777777" w:rsidR="00426414" w:rsidRPr="00B21498" w:rsidRDefault="00426414" w:rsidP="00321C81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8A5DF9" w14:textId="77777777" w:rsidR="00426414" w:rsidRPr="00B21498" w:rsidRDefault="00426414" w:rsidP="00321C81">
            <w:pPr>
              <w:pStyle w:val="Pquestiontextmainstem"/>
              <w:rPr>
                <w:rFonts w:eastAsia="MS Mincho"/>
              </w:rPr>
            </w:pPr>
          </w:p>
        </w:tc>
      </w:tr>
    </w:tbl>
    <w:p w14:paraId="18EAED42" w14:textId="77777777" w:rsidR="00426414" w:rsidRPr="00F175CC" w:rsidRDefault="00426414" w:rsidP="00D764A0">
      <w:pPr>
        <w:pStyle w:val="Pquestiontextmainstem"/>
      </w:pP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93"/>
        <w:gridCol w:w="954"/>
        <w:gridCol w:w="955"/>
        <w:gridCol w:w="954"/>
        <w:gridCol w:w="955"/>
        <w:gridCol w:w="954"/>
      </w:tblGrid>
      <w:tr w:rsidR="00D764A0" w:rsidRPr="00F175CC" w14:paraId="2FF64D70" w14:textId="77777777" w:rsidTr="00426414">
        <w:trPr>
          <w:trHeight w:val="510"/>
        </w:trPr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AB2A8A" w14:textId="77777777" w:rsidR="00D764A0" w:rsidRPr="00F175CC" w:rsidRDefault="00D764A0" w:rsidP="000830B6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E7FFA6" w14:textId="77777777" w:rsidR="00D764A0" w:rsidRPr="00F175CC" w:rsidRDefault="00D764A0" w:rsidP="000830B6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>___ × 8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A8CCDB" w14:textId="77777777" w:rsidR="00D764A0" w:rsidRPr="00F175CC" w:rsidRDefault="00D764A0" w:rsidP="000830B6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>___ × 8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C97647" w14:textId="77777777" w:rsidR="00D764A0" w:rsidRPr="00F175CC" w:rsidRDefault="00D764A0" w:rsidP="000830B6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>___ × 8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5B6A3" w14:textId="77777777" w:rsidR="00D764A0" w:rsidRPr="00F175CC" w:rsidRDefault="00D764A0" w:rsidP="000830B6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>___ × 8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F10268" w14:textId="77777777" w:rsidR="00D764A0" w:rsidRPr="00F175CC" w:rsidRDefault="00D764A0" w:rsidP="000830B6">
            <w:pPr>
              <w:pStyle w:val="Pquestiontextmainstem"/>
              <w:jc w:val="center"/>
              <w:rPr>
                <w:rFonts w:eastAsia="MS Mincho"/>
              </w:rPr>
            </w:pPr>
            <w:r w:rsidRPr="00F175CC">
              <w:rPr>
                <w:rFonts w:eastAsia="MS Mincho"/>
              </w:rPr>
              <w:t>___ × 8</w:t>
            </w:r>
          </w:p>
        </w:tc>
      </w:tr>
      <w:tr w:rsidR="00D764A0" w:rsidRPr="00B21498" w14:paraId="2F77C5E1" w14:textId="77777777" w:rsidTr="00426414">
        <w:trPr>
          <w:trHeight w:val="605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58C9E" w14:textId="77777777" w:rsidR="00D764A0" w:rsidRPr="00B21498" w:rsidRDefault="00D764A0" w:rsidP="00B21498">
            <w:pPr>
              <w:pStyle w:val="Pquestiontextmainstem"/>
              <w:rPr>
                <w:rFonts w:eastAsia="MS Mincho"/>
              </w:rPr>
            </w:pPr>
            <w:r w:rsidRPr="00B21498">
              <w:rPr>
                <w:rFonts w:eastAsia="MS Mincho"/>
              </w:rPr>
              <w:t>Multiples of 8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F05573" w14:textId="77777777" w:rsidR="00D764A0" w:rsidRPr="00B21498" w:rsidRDefault="00D764A0" w:rsidP="00B21498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0B04A2" w14:textId="77777777" w:rsidR="00D764A0" w:rsidRPr="00B21498" w:rsidRDefault="00D764A0" w:rsidP="00B21498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BD64E4" w14:textId="77777777" w:rsidR="00D764A0" w:rsidRPr="00B21498" w:rsidRDefault="00D764A0" w:rsidP="00B21498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42E7B" w14:textId="77777777" w:rsidR="00D764A0" w:rsidRPr="00B21498" w:rsidRDefault="00D764A0" w:rsidP="00B21498">
            <w:pPr>
              <w:pStyle w:val="Pquestiontextmainstem"/>
              <w:rPr>
                <w:rFonts w:eastAsia="MS Mincho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081E1C" w14:textId="77777777" w:rsidR="00D764A0" w:rsidRPr="00B21498" w:rsidRDefault="00D764A0" w:rsidP="00B21498">
            <w:pPr>
              <w:pStyle w:val="Pquestiontextmainstem"/>
              <w:rPr>
                <w:rFonts w:eastAsia="MS Mincho"/>
              </w:rPr>
            </w:pPr>
          </w:p>
        </w:tc>
      </w:tr>
    </w:tbl>
    <w:p w14:paraId="5558AA52" w14:textId="77777777" w:rsidR="00426414" w:rsidRDefault="00426414" w:rsidP="000830B6">
      <w:pPr>
        <w:pStyle w:val="Pquestionheadingsx"/>
      </w:pPr>
    </w:p>
    <w:p w14:paraId="20EF1AF0" w14:textId="7855CC2A" w:rsidR="00D764A0" w:rsidRPr="00106084" w:rsidRDefault="00D764A0" w:rsidP="000830B6">
      <w:pPr>
        <w:pStyle w:val="Pquestionheadingsx"/>
      </w:pPr>
      <w:r>
        <w:t>Question 14</w:t>
      </w:r>
      <w:r>
        <w:tab/>
      </w:r>
      <w:r w:rsidR="00426414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2.1]</w:t>
      </w:r>
    </w:p>
    <w:p w14:paraId="0FE93222" w14:textId="77777777" w:rsidR="00D764A0" w:rsidRDefault="00D764A0" w:rsidP="00D764A0">
      <w:pPr>
        <w:pStyle w:val="Pquestiontextmainstem"/>
      </w:pPr>
      <w:r w:rsidRPr="00F175CC">
        <w:t>Find the highest common factor of 12 and 16, by first listing the factors of each number.</w:t>
      </w:r>
    </w:p>
    <w:p w14:paraId="00350262" w14:textId="77777777" w:rsidR="00D764A0" w:rsidRPr="00F175CC" w:rsidRDefault="00D764A0" w:rsidP="00D764A0">
      <w:pPr>
        <w:pStyle w:val="Pquestiontextmainstem"/>
      </w:pPr>
    </w:p>
    <w:p w14:paraId="0CA91207" w14:textId="77777777" w:rsidR="00D764A0" w:rsidRDefault="00D764A0" w:rsidP="00D764A0">
      <w:pPr>
        <w:pStyle w:val="Pquestiontextmainstem"/>
      </w:pPr>
      <w:r w:rsidRPr="00F175CC">
        <w:t>12:</w:t>
      </w:r>
      <w:r>
        <w:tab/>
      </w:r>
      <w:r w:rsidRPr="00F175CC">
        <w:t>1, 2,  _________, ____________, __________, ________</w:t>
      </w:r>
    </w:p>
    <w:p w14:paraId="4D255D04" w14:textId="77777777" w:rsidR="00D764A0" w:rsidRDefault="00D764A0" w:rsidP="00D764A0">
      <w:pPr>
        <w:pStyle w:val="Pquestiontextmainstem"/>
      </w:pPr>
    </w:p>
    <w:p w14:paraId="2D6E3115" w14:textId="77777777" w:rsidR="00D764A0" w:rsidRDefault="00D764A0" w:rsidP="00D764A0">
      <w:pPr>
        <w:pStyle w:val="Pquestiontextmainstem"/>
      </w:pPr>
      <w:r w:rsidRPr="00F175CC">
        <w:t>16:</w:t>
      </w:r>
      <w:r>
        <w:tab/>
      </w:r>
      <w:r w:rsidRPr="00F175CC">
        <w:t>1, 2, _________, _________, _________</w:t>
      </w:r>
    </w:p>
    <w:p w14:paraId="775DC246" w14:textId="77777777" w:rsidR="00D764A0" w:rsidRDefault="00D764A0" w:rsidP="00D764A0">
      <w:pPr>
        <w:pStyle w:val="Pquestiontextmainstem"/>
      </w:pPr>
    </w:p>
    <w:p w14:paraId="62F2FADA" w14:textId="77777777" w:rsidR="00D764A0" w:rsidRDefault="00D764A0" w:rsidP="00D764A0">
      <w:pPr>
        <w:pStyle w:val="Pquestiontextmainstem"/>
      </w:pPr>
      <w:r w:rsidRPr="00F175CC">
        <w:t>HCF: _____________</w:t>
      </w:r>
    </w:p>
    <w:p w14:paraId="1E8E6E1D" w14:textId="77777777" w:rsidR="00D764A0" w:rsidRPr="00106084" w:rsidRDefault="00D764A0" w:rsidP="00426414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2 marks</w:t>
      </w:r>
      <w:r>
        <w:tab/>
        <w:t>[2.1]</w:t>
      </w:r>
    </w:p>
    <w:p w14:paraId="59231E1C" w14:textId="2A86C739" w:rsidR="00D764A0" w:rsidRDefault="00D764A0" w:rsidP="00426414">
      <w:pPr>
        <w:pStyle w:val="Pquestiontextmainstem"/>
        <w:keepNext/>
      </w:pPr>
      <w:r w:rsidRPr="00F175CC">
        <w:t>Shade the numbers that are divisible by 2, 5 and 10</w:t>
      </w:r>
      <w:r w:rsidR="00426414">
        <w:t>.</w:t>
      </w:r>
    </w:p>
    <w:p w14:paraId="3B33A385" w14:textId="5E147328" w:rsidR="00D764A0" w:rsidRDefault="00E217A7" w:rsidP="00426414">
      <w:pPr>
        <w:pStyle w:val="Pquestiontextmainstem"/>
        <w:keepNext/>
      </w:pPr>
      <w:r>
        <w:rPr>
          <w:noProof/>
        </w:rPr>
        <w:drawing>
          <wp:inline distT="0" distB="0" distL="0" distR="0" wp14:anchorId="65E9482E" wp14:editId="16E9E3FB">
            <wp:extent cx="2900045" cy="447974"/>
            <wp:effectExtent l="0" t="0" r="0" b="9525"/>
            <wp:docPr id="1" name="Picture 1" descr="Macintosh HD:Users:lizwaud:Desktop:PM7_eBook:Batch 1 commenced:Artwork_CORRECTED_041016_Use this:Ch2:PM2e_07_EB_02_F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lizwaud:Desktop:PM7_eBook:Batch 1 commenced:Artwork_CORRECTED_041016_Use this:Ch2:PM2e_07_EB_02_FAT_0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045" cy="447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507B2" w14:textId="0F959579" w:rsidR="00D764A0" w:rsidRPr="00106084" w:rsidRDefault="00D764A0" w:rsidP="000830B6">
      <w:pPr>
        <w:pStyle w:val="Pquestionheadingsx"/>
      </w:pPr>
      <w:r>
        <w:t>Question 16</w:t>
      </w:r>
      <w:r>
        <w:tab/>
      </w:r>
      <w:r>
        <w:rPr>
          <w:rStyle w:val="Cmarkslabel"/>
        </w:rPr>
        <w:t>1 mark</w:t>
      </w:r>
      <w:r>
        <w:tab/>
        <w:t>[2.2]</w:t>
      </w:r>
    </w:p>
    <w:p w14:paraId="0CD52477" w14:textId="77777777" w:rsidR="00D764A0" w:rsidRDefault="00D764A0" w:rsidP="00D764A0">
      <w:pPr>
        <w:pStyle w:val="Pquestiontextmainstem"/>
      </w:pPr>
      <w:r w:rsidRPr="00F175CC">
        <w:t>Fill in the missing prime numbers.</w:t>
      </w:r>
    </w:p>
    <w:p w14:paraId="67E492D0" w14:textId="77777777" w:rsidR="00D764A0" w:rsidRDefault="00D764A0" w:rsidP="00D764A0">
      <w:pPr>
        <w:pStyle w:val="Pquestiontextmainstem"/>
      </w:pPr>
    </w:p>
    <w:p w14:paraId="46E12E7F" w14:textId="77777777" w:rsidR="00D764A0" w:rsidRDefault="00D764A0" w:rsidP="00D764A0">
      <w:pPr>
        <w:pStyle w:val="Pquestiontextmainstem"/>
      </w:pPr>
      <w:r w:rsidRPr="00F175CC">
        <w:t>2, 3, ________, 7, __________.</w:t>
      </w:r>
    </w:p>
    <w:p w14:paraId="47C19E6B" w14:textId="77777777" w:rsidR="00D764A0" w:rsidRPr="00F175CC" w:rsidRDefault="00D764A0" w:rsidP="00D764A0">
      <w:pPr>
        <w:pStyle w:val="Pquestiontextmainstem"/>
      </w:pPr>
    </w:p>
    <w:p w14:paraId="69E7585E" w14:textId="1FA8FAFD" w:rsidR="00D764A0" w:rsidRPr="006E13CB" w:rsidRDefault="00D764A0" w:rsidP="000830B6">
      <w:pPr>
        <w:pStyle w:val="Pquestionheadingsx"/>
      </w:pPr>
      <w:r w:rsidRPr="006E13CB">
        <w:t>Question</w:t>
      </w:r>
      <w:r w:rsidR="006E13CB">
        <w:t xml:space="preserve"> 17</w:t>
      </w:r>
      <w:r w:rsidRPr="006E13CB">
        <w:tab/>
      </w:r>
      <w:r w:rsidR="0095498C">
        <w:rPr>
          <w:rStyle w:val="Cmarkslabel"/>
          <w:bCs/>
        </w:rPr>
        <w:t>3</w:t>
      </w:r>
      <w:r w:rsidRPr="006E13CB">
        <w:rPr>
          <w:rStyle w:val="Cmarkslabel"/>
          <w:bCs/>
        </w:rPr>
        <w:t xml:space="preserve"> marks</w:t>
      </w:r>
      <w:r w:rsidRPr="00FA2489">
        <w:rPr>
          <w:rStyle w:val="Ptimtext"/>
        </w:rPr>
        <w:tab/>
      </w:r>
      <w:r w:rsidRPr="006E13CB">
        <w:t>[2.2]</w:t>
      </w:r>
    </w:p>
    <w:p w14:paraId="6B3604C2" w14:textId="227A79E0" w:rsidR="00D764A0" w:rsidRDefault="00D764A0" w:rsidP="00D764A0">
      <w:pPr>
        <w:pStyle w:val="Pquestiontextmainstem"/>
      </w:pPr>
      <w:r w:rsidRPr="006E13CB">
        <w:t xml:space="preserve">Explain why 6 and 27 are not </w:t>
      </w:r>
      <w:r w:rsidR="007453D7">
        <w:t>co-prime</w:t>
      </w:r>
      <w:r w:rsidRPr="006E13CB">
        <w:t>. List all factors of 6 and 27 to help you explain your answer.</w:t>
      </w:r>
    </w:p>
    <w:p w14:paraId="126174ED" w14:textId="77777777" w:rsidR="006E13CB" w:rsidRDefault="006E13CB" w:rsidP="00D764A0">
      <w:pPr>
        <w:pStyle w:val="Pquestiontextmainstem"/>
      </w:pPr>
    </w:p>
    <w:p w14:paraId="3FCF51AF" w14:textId="77777777" w:rsidR="006E13CB" w:rsidRDefault="006E13CB" w:rsidP="00D764A0">
      <w:pPr>
        <w:pStyle w:val="Pquestiontextmainstem"/>
      </w:pPr>
    </w:p>
    <w:p w14:paraId="0F7D7926" w14:textId="77777777" w:rsidR="006E13CB" w:rsidRDefault="006E13CB" w:rsidP="00D764A0">
      <w:pPr>
        <w:pStyle w:val="Pquestiontextmainstem"/>
      </w:pPr>
    </w:p>
    <w:p w14:paraId="5B9D60B9" w14:textId="77777777" w:rsidR="006E13CB" w:rsidRPr="006E13CB" w:rsidRDefault="006E13CB" w:rsidP="00D764A0">
      <w:pPr>
        <w:pStyle w:val="Pquestiontextmainstem"/>
      </w:pPr>
    </w:p>
    <w:p w14:paraId="3F9482B5" w14:textId="68080F74" w:rsidR="00D764A0" w:rsidRPr="00106084" w:rsidRDefault="00D764A0" w:rsidP="000830B6">
      <w:pPr>
        <w:pStyle w:val="Pquestionheadingsx"/>
      </w:pPr>
      <w:r>
        <w:t>Question 1</w:t>
      </w:r>
      <w:r w:rsidR="006E13CB">
        <w:t>8</w:t>
      </w:r>
      <w:r>
        <w:tab/>
      </w:r>
      <w:r w:rsidR="00426414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2.2]</w:t>
      </w:r>
    </w:p>
    <w:p w14:paraId="3F672A01" w14:textId="1EBEA7E1" w:rsidR="00D764A0" w:rsidRDefault="00D764A0" w:rsidP="00D764A0">
      <w:pPr>
        <w:pStyle w:val="Pquestiontextmainstem"/>
      </w:pPr>
      <w:r w:rsidRPr="00F175CC">
        <w:t>Write the</w:t>
      </w:r>
      <w:r w:rsidR="000830B6">
        <w:t xml:space="preserve"> smallest</w:t>
      </w:r>
      <w:r w:rsidRPr="00F175CC">
        <w:t xml:space="preserve"> composite number </w:t>
      </w:r>
      <w:r w:rsidR="000830B6">
        <w:t>that is greater than each of these numbers.</w:t>
      </w:r>
    </w:p>
    <w:p w14:paraId="73C33071" w14:textId="77777777" w:rsidR="00D764A0" w:rsidRDefault="00D764A0" w:rsidP="00D764A0">
      <w:pPr>
        <w:pStyle w:val="Pquestiontextmainstem"/>
      </w:pPr>
    </w:p>
    <w:p w14:paraId="22265537" w14:textId="77777777" w:rsidR="00D764A0" w:rsidRDefault="00D764A0" w:rsidP="00D764A0">
      <w:pPr>
        <w:pStyle w:val="Pquestiontextmainstem"/>
      </w:pPr>
      <w:r w:rsidRPr="00F175CC">
        <w:t>45: _____</w:t>
      </w:r>
    </w:p>
    <w:p w14:paraId="339FE3B1" w14:textId="77777777" w:rsidR="00D764A0" w:rsidRDefault="00D764A0" w:rsidP="00D764A0">
      <w:pPr>
        <w:pStyle w:val="Pquestiontextmainstem"/>
      </w:pPr>
    </w:p>
    <w:p w14:paraId="17EEC66F" w14:textId="77777777" w:rsidR="00D764A0" w:rsidRDefault="00D764A0" w:rsidP="00D764A0">
      <w:pPr>
        <w:pStyle w:val="Pquestiontextmainstem"/>
      </w:pPr>
      <w:r w:rsidRPr="00F175CC">
        <w:t>28: _____</w:t>
      </w:r>
    </w:p>
    <w:p w14:paraId="3E3F4E97" w14:textId="77777777" w:rsidR="00D764A0" w:rsidRDefault="00D764A0" w:rsidP="00D764A0">
      <w:pPr>
        <w:pStyle w:val="Pquestiontextmainstem"/>
      </w:pPr>
    </w:p>
    <w:p w14:paraId="1DB6CE86" w14:textId="77777777" w:rsidR="00D764A0" w:rsidRDefault="00D764A0" w:rsidP="00D764A0">
      <w:pPr>
        <w:pStyle w:val="Pquestiontextmainstem"/>
      </w:pPr>
      <w:r w:rsidRPr="00F175CC">
        <w:t>16: _____</w:t>
      </w:r>
    </w:p>
    <w:p w14:paraId="091DB217" w14:textId="77777777" w:rsidR="00D764A0" w:rsidRDefault="00D764A0" w:rsidP="00D764A0">
      <w:pPr>
        <w:pStyle w:val="Pquestiontextmainstem"/>
      </w:pPr>
    </w:p>
    <w:p w14:paraId="38DB4932" w14:textId="3E08DA1A" w:rsidR="00D764A0" w:rsidRDefault="00D764A0" w:rsidP="00D764A0">
      <w:pPr>
        <w:pStyle w:val="Pquestiontextmainstem"/>
      </w:pPr>
      <w:r w:rsidRPr="00F175CC">
        <w:t>1:</w:t>
      </w:r>
      <w:r>
        <w:t xml:space="preserve"> </w:t>
      </w:r>
      <w:r w:rsidRPr="00F175CC">
        <w:t>_____</w:t>
      </w:r>
    </w:p>
    <w:p w14:paraId="4F93E851" w14:textId="77777777" w:rsidR="00D764A0" w:rsidRPr="00106084" w:rsidRDefault="00D764A0" w:rsidP="000830B6">
      <w:pPr>
        <w:pStyle w:val="Pquestionheadingsx"/>
      </w:pPr>
      <w:r>
        <w:t>Question 1</w:t>
      </w:r>
      <w:r w:rsidR="006E13CB">
        <w:t>9</w:t>
      </w:r>
      <w:r>
        <w:tab/>
      </w:r>
      <w:r>
        <w:rPr>
          <w:rStyle w:val="Cmarkslabel"/>
        </w:rPr>
        <w:t>2 marks</w:t>
      </w:r>
      <w:r>
        <w:tab/>
        <w:t>[2.3]</w:t>
      </w:r>
    </w:p>
    <w:p w14:paraId="78444D81" w14:textId="77777777" w:rsidR="00D764A0" w:rsidRDefault="00D764A0" w:rsidP="00D764A0">
      <w:pPr>
        <w:pStyle w:val="Pquestiontextmainstem"/>
      </w:pPr>
      <w:r w:rsidRPr="00F175CC">
        <w:t>Complete the factor tree for the number 18 and then express 18 as a product of its prime factors in index form.</w:t>
      </w:r>
    </w:p>
    <w:p w14:paraId="0E8FA33E" w14:textId="5FAD0CAC" w:rsidR="00D764A0" w:rsidRPr="00F175CC" w:rsidRDefault="00D764A0" w:rsidP="00D764A0">
      <w:pPr>
        <w:pStyle w:val="Pquestiontextmainstem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28048A7" wp14:editId="126E3CA8">
            <wp:simplePos x="0" y="0"/>
            <wp:positionH relativeFrom="column">
              <wp:posOffset>2971800</wp:posOffset>
            </wp:positionH>
            <wp:positionV relativeFrom="paragraph">
              <wp:posOffset>3174</wp:posOffset>
            </wp:positionV>
            <wp:extent cx="1219200" cy="1068133"/>
            <wp:effectExtent l="0" t="0" r="0" b="0"/>
            <wp:wrapNone/>
            <wp:docPr id="258" name="Picture 258" descr="PM7_SmB_TF2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PM7_SmB_TF2_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6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8EA1AC" w14:textId="0CCC132E" w:rsidR="00D764A0" w:rsidRPr="00F175CC" w:rsidRDefault="00D764A0" w:rsidP="00D764A0">
      <w:pPr>
        <w:pStyle w:val="Pquestiontextmainstem"/>
      </w:pPr>
      <w:r w:rsidRPr="00F175CC">
        <w:t>18 = 2 × ____ × ____</w:t>
      </w:r>
    </w:p>
    <w:p w14:paraId="39DD2E8F" w14:textId="77777777" w:rsidR="00D764A0" w:rsidRDefault="00D764A0" w:rsidP="00D764A0">
      <w:pPr>
        <w:pStyle w:val="Pquestiontextmainstem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0ACF73" wp14:editId="46C5543B">
                <wp:simplePos x="0" y="0"/>
                <wp:positionH relativeFrom="column">
                  <wp:posOffset>614680</wp:posOffset>
                </wp:positionH>
                <wp:positionV relativeFrom="paragraph">
                  <wp:posOffset>128905</wp:posOffset>
                </wp:positionV>
                <wp:extent cx="147320" cy="219075"/>
                <wp:effectExtent l="5080" t="1905" r="12700" b="7620"/>
                <wp:wrapNone/>
                <wp:docPr id="106" name="Rectangl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320" cy="219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400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rect w14:anchorId="54C80E9E" id="Rectangle 106" o:spid="_x0000_s1026" style="position:absolute;margin-left:48.4pt;margin-top:10.15pt;width:11.6pt;height:1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">
                <v:shadow color="black" opacity="22936f" origin=",.5" offset="0,.63889mm"/>
              </v:rect>
            </w:pict>
          </mc:Fallback>
        </mc:AlternateContent>
      </w:r>
    </w:p>
    <w:p w14:paraId="754FED14" w14:textId="77777777" w:rsidR="00D764A0" w:rsidRDefault="00D764A0" w:rsidP="00D764A0">
      <w:pPr>
        <w:pStyle w:val="Pquestiontextmainstem"/>
      </w:pPr>
      <w:r w:rsidRPr="00F175CC">
        <w:t>= 2 × ____</w:t>
      </w:r>
      <w:r w:rsidRPr="00F175CC">
        <w:rPr>
          <w:position w:val="-4"/>
        </w:rPr>
        <w:object w:dxaOrig="200" w:dyaOrig="300" w14:anchorId="1B3D33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5.9pt" o:ole="">
            <v:imagedata r:id="rId10" o:title=""/>
          </v:shape>
          <o:OLEObject Type="Embed" ProgID="Equation.DSMT4" ShapeID="_x0000_i1025" DrawAspect="Content" ObjectID="_1540645073" r:id="rId11"/>
        </w:object>
      </w:r>
    </w:p>
    <w:p w14:paraId="2A19A983" w14:textId="77777777" w:rsidR="000830B6" w:rsidRPr="000830B6" w:rsidRDefault="000830B6" w:rsidP="000830B6"/>
    <w:p w14:paraId="3588CE13" w14:textId="77777777" w:rsidR="000830B6" w:rsidRDefault="000830B6" w:rsidP="000830B6"/>
    <w:p w14:paraId="2473A482" w14:textId="77777777" w:rsidR="000830B6" w:rsidRDefault="000830B6" w:rsidP="000830B6"/>
    <w:p w14:paraId="037AD86F" w14:textId="77777777" w:rsidR="000830B6" w:rsidRPr="000830B6" w:rsidRDefault="000830B6" w:rsidP="000830B6"/>
    <w:p w14:paraId="1646FCE6" w14:textId="77777777" w:rsidR="00D764A0" w:rsidRPr="00106084" w:rsidRDefault="006E13CB" w:rsidP="000830B6">
      <w:pPr>
        <w:pStyle w:val="Pquestionheadingsx"/>
      </w:pPr>
      <w:r>
        <w:lastRenderedPageBreak/>
        <w:t>Question 20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3]</w:t>
      </w:r>
    </w:p>
    <w:p w14:paraId="3C60B4EF" w14:textId="77777777" w:rsidR="00D764A0" w:rsidRDefault="00D764A0" w:rsidP="00D764A0">
      <w:pPr>
        <w:pStyle w:val="Pquestiontextmainstem"/>
      </w:pPr>
      <w:r w:rsidRPr="00F175CC">
        <w:t>What number is the product of these prime factors?</w:t>
      </w:r>
    </w:p>
    <w:p w14:paraId="460AD890" w14:textId="77777777" w:rsidR="000830B6" w:rsidRDefault="00D764A0" w:rsidP="00D764A0">
      <w:pPr>
        <w:pStyle w:val="Pquestiontextmainstem"/>
      </w:pPr>
      <w:r w:rsidRPr="00F175CC">
        <w:t>2</w:t>
      </w:r>
      <w:r w:rsidRPr="00001719">
        <w:rPr>
          <w:rStyle w:val="Csuperscript"/>
        </w:rPr>
        <w:t>2</w:t>
      </w:r>
      <w:r w:rsidRPr="00F22B07">
        <w:t xml:space="preserve"> </w:t>
      </w:r>
      <w:r w:rsidRPr="00F175CC">
        <w:t>×</w:t>
      </w:r>
      <w:r w:rsidRPr="00F22B07">
        <w:t xml:space="preserve"> 3</w:t>
      </w:r>
      <w:r w:rsidRPr="00001719">
        <w:rPr>
          <w:rStyle w:val="Csuperscript"/>
        </w:rPr>
        <w:t>2</w:t>
      </w:r>
    </w:p>
    <w:p w14:paraId="39EA2318" w14:textId="77777777" w:rsidR="000830B6" w:rsidRDefault="000830B6" w:rsidP="00D764A0">
      <w:pPr>
        <w:pStyle w:val="Pquestiontextmainstem"/>
      </w:pPr>
    </w:p>
    <w:p w14:paraId="4C299537" w14:textId="2922DFA2" w:rsidR="00D764A0" w:rsidRDefault="00D764A0" w:rsidP="00D764A0">
      <w:pPr>
        <w:pStyle w:val="Pquestiontextmainstem"/>
      </w:pPr>
      <w:r w:rsidRPr="00F22B07">
        <w:t xml:space="preserve">= ________ </w:t>
      </w:r>
      <w:r w:rsidRPr="00F175CC">
        <w:t>×</w:t>
      </w:r>
      <w:r w:rsidRPr="00F22B07">
        <w:t xml:space="preserve"> _________ </w:t>
      </w:r>
      <w:r w:rsidRPr="00F175CC">
        <w:t>×</w:t>
      </w:r>
      <w:r w:rsidRPr="00F22B07">
        <w:t xml:space="preserve"> _________ </w:t>
      </w:r>
      <w:r w:rsidRPr="00F175CC">
        <w:t>× _________</w:t>
      </w:r>
    </w:p>
    <w:p w14:paraId="724E4914" w14:textId="77777777" w:rsidR="00D764A0" w:rsidRDefault="00D764A0" w:rsidP="00D764A0">
      <w:pPr>
        <w:pStyle w:val="Pquestiontextmainstem"/>
      </w:pPr>
    </w:p>
    <w:p w14:paraId="405665E6" w14:textId="77777777" w:rsidR="00D764A0" w:rsidRDefault="00D764A0" w:rsidP="00D764A0">
      <w:pPr>
        <w:pStyle w:val="Pquestiontextmainstem"/>
      </w:pPr>
      <w:r w:rsidRPr="00F175CC">
        <w:t>= _________ × _________</w:t>
      </w:r>
    </w:p>
    <w:p w14:paraId="4D8FF61B" w14:textId="77777777" w:rsidR="00D764A0" w:rsidRDefault="00D764A0" w:rsidP="00D764A0">
      <w:pPr>
        <w:pStyle w:val="Pquestiontextmainstem"/>
      </w:pPr>
    </w:p>
    <w:p w14:paraId="26E14393" w14:textId="77777777" w:rsidR="00D764A0" w:rsidRPr="00F175CC" w:rsidRDefault="00D764A0" w:rsidP="00D764A0">
      <w:pPr>
        <w:pStyle w:val="Pquestiontextmainstem"/>
      </w:pPr>
      <w:r w:rsidRPr="00F175CC">
        <w:t>= _________</w:t>
      </w:r>
    </w:p>
    <w:p w14:paraId="2AEA291C" w14:textId="77777777" w:rsidR="00D764A0" w:rsidRPr="00106084" w:rsidRDefault="006E13CB" w:rsidP="000830B6">
      <w:pPr>
        <w:pStyle w:val="Pquestionheadingsx"/>
      </w:pPr>
      <w:r>
        <w:t>Question 21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4]</w:t>
      </w:r>
    </w:p>
    <w:p w14:paraId="2A8A9198" w14:textId="0BAA883F" w:rsidR="00EA392A" w:rsidRDefault="00EA392A" w:rsidP="00EA392A">
      <w:pPr>
        <w:pStyle w:val="Pquestiontextmainstem"/>
      </w:pPr>
      <w:r w:rsidRPr="00CE18B4">
        <w:t xml:space="preserve">Write an integer </w:t>
      </w:r>
      <w:r>
        <w:t>that represents</w:t>
      </w:r>
      <w:r w:rsidRPr="00CE18B4">
        <w:t xml:space="preserve"> each of the following</w:t>
      </w:r>
      <w:r>
        <w:t xml:space="preserve"> values</w:t>
      </w:r>
      <w:r w:rsidRPr="00F175CC">
        <w:t>.</w:t>
      </w:r>
    </w:p>
    <w:p w14:paraId="1BF2EDA4" w14:textId="21003A81" w:rsidR="00D764A0" w:rsidRDefault="00EA392A" w:rsidP="00EA392A">
      <w:pPr>
        <w:pStyle w:val="Pquestiontextpartsa"/>
      </w:pPr>
      <w:r w:rsidRPr="00106084">
        <w:rPr>
          <w:rStyle w:val="Cquestionpartlabelbold"/>
        </w:rPr>
        <w:t xml:space="preserve"> </w:t>
      </w:r>
      <w:r w:rsidR="00D764A0" w:rsidRPr="00106084">
        <w:rPr>
          <w:rStyle w:val="Cquestionpartlabelbold"/>
        </w:rPr>
        <w:t>(a)</w:t>
      </w:r>
      <w:r w:rsidR="00D764A0" w:rsidRPr="00106084">
        <w:rPr>
          <w:rStyle w:val="Cquestionpartlabelbold"/>
        </w:rPr>
        <w:tab/>
      </w:r>
      <w:r w:rsidR="00D764A0" w:rsidRPr="00106084">
        <w:t xml:space="preserve">8 m above the ground </w:t>
      </w:r>
    </w:p>
    <w:p w14:paraId="51937BED" w14:textId="77777777" w:rsidR="00D764A0" w:rsidRDefault="00D764A0" w:rsidP="00D764A0">
      <w:pPr>
        <w:pStyle w:val="Pquestiontextpartsa"/>
        <w:rPr>
          <w:rStyle w:val="Cquestionpartlabelbold"/>
        </w:rPr>
      </w:pPr>
    </w:p>
    <w:p w14:paraId="22061AA7" w14:textId="77777777" w:rsidR="00D764A0" w:rsidRDefault="00D764A0" w:rsidP="00D764A0">
      <w:pPr>
        <w:pStyle w:val="Pquestiontextpartsa"/>
        <w:rPr>
          <w:rStyle w:val="Cquestionpartlabelbold"/>
        </w:rPr>
      </w:pPr>
    </w:p>
    <w:p w14:paraId="5F392D31" w14:textId="6A059444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5</w:t>
      </w:r>
      <w:r w:rsidR="00B26C9D">
        <w:t xml:space="preserve"> </w:t>
      </w:r>
      <w:r w:rsidRPr="00106084">
        <w:sym w:font="Symbol" w:char="F0B0"/>
      </w:r>
      <w:r w:rsidRPr="00106084">
        <w:t>C below zero</w:t>
      </w:r>
    </w:p>
    <w:p w14:paraId="2F87974E" w14:textId="77777777" w:rsidR="00D764A0" w:rsidRDefault="00D764A0" w:rsidP="00D764A0">
      <w:pPr>
        <w:pStyle w:val="Pquestiontextpartsa"/>
      </w:pPr>
    </w:p>
    <w:p w14:paraId="7FC45164" w14:textId="77777777" w:rsidR="00D764A0" w:rsidRDefault="00D764A0" w:rsidP="00D764A0">
      <w:pPr>
        <w:pStyle w:val="Pquestiontextpartsa"/>
      </w:pPr>
    </w:p>
    <w:p w14:paraId="2973632A" w14:textId="77777777" w:rsidR="00D764A0" w:rsidRPr="00106084" w:rsidRDefault="006E13CB" w:rsidP="000830B6">
      <w:pPr>
        <w:pStyle w:val="Pquestionheadingsx"/>
      </w:pPr>
      <w:r>
        <w:t>Question 22</w:t>
      </w:r>
      <w:r w:rsidR="00D764A0">
        <w:tab/>
      </w:r>
      <w:r w:rsidR="00D764A0">
        <w:rPr>
          <w:rStyle w:val="Cmarkslabel"/>
        </w:rPr>
        <w:t>3 marks</w:t>
      </w:r>
      <w:r w:rsidR="00D764A0">
        <w:tab/>
        <w:t>[2.4]</w:t>
      </w:r>
    </w:p>
    <w:p w14:paraId="4AB00338" w14:textId="77777777" w:rsidR="00D764A0" w:rsidRDefault="00D764A0" w:rsidP="00D764A0">
      <w:pPr>
        <w:pStyle w:val="Pquestiontextmainstem"/>
      </w:pPr>
      <w:r w:rsidRPr="00F175CC">
        <w:t>Use the symbols &gt; or &lt; to compare each pair of integers.</w:t>
      </w:r>
      <w:r>
        <w:tab/>
      </w:r>
    </w:p>
    <w:p w14:paraId="5D7867B0" w14:textId="77777777" w:rsidR="00D764A0" w:rsidRPr="00F175CC" w:rsidRDefault="00D764A0" w:rsidP="00D764A0">
      <w:pPr>
        <w:pStyle w:val="Pquestiontextmainstem"/>
      </w:pPr>
    </w:p>
    <w:p w14:paraId="6F2EBDCD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10 __________ -9</w:t>
      </w:r>
    </w:p>
    <w:p w14:paraId="6F344CC4" w14:textId="77777777" w:rsidR="00D764A0" w:rsidRPr="00106084" w:rsidRDefault="00D764A0" w:rsidP="00D764A0">
      <w:pPr>
        <w:pStyle w:val="Pquestiontextpartsa"/>
      </w:pPr>
    </w:p>
    <w:p w14:paraId="4471FF9A" w14:textId="04E5CBB9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-8 __________ -4</w:t>
      </w:r>
    </w:p>
    <w:p w14:paraId="64678F49" w14:textId="77777777" w:rsidR="00D764A0" w:rsidRDefault="00D764A0" w:rsidP="00D764A0">
      <w:pPr>
        <w:pStyle w:val="Pquestiontextpartsa"/>
      </w:pPr>
    </w:p>
    <w:p w14:paraId="73F0C346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0 __________ -5</w:t>
      </w:r>
    </w:p>
    <w:p w14:paraId="768059E0" w14:textId="77777777" w:rsidR="00D764A0" w:rsidRPr="00106084" w:rsidRDefault="00D764A0" w:rsidP="00D764A0">
      <w:pPr>
        <w:pStyle w:val="Pquestiontextpartsa"/>
      </w:pPr>
    </w:p>
    <w:p w14:paraId="3504D38C" w14:textId="77777777" w:rsidR="00D764A0" w:rsidRPr="00106084" w:rsidRDefault="006E13CB" w:rsidP="000830B6">
      <w:pPr>
        <w:pStyle w:val="Pquestionheadingsx"/>
      </w:pPr>
      <w:r>
        <w:t>Question 23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4]</w:t>
      </w:r>
    </w:p>
    <w:p w14:paraId="15346E5D" w14:textId="77777777" w:rsidR="00D764A0" w:rsidRDefault="00D764A0" w:rsidP="00D764A0">
      <w:pPr>
        <w:pStyle w:val="Pquestiontextmainstem"/>
      </w:pPr>
      <w:r w:rsidRPr="00F175CC">
        <w:t>Arrange the following integers in ascending order.</w:t>
      </w:r>
    </w:p>
    <w:p w14:paraId="177AAAB9" w14:textId="77777777" w:rsidR="00D764A0" w:rsidRDefault="00D764A0" w:rsidP="00D764A0">
      <w:pPr>
        <w:pStyle w:val="Pquestiontextmainstem"/>
      </w:pPr>
      <w:r w:rsidRPr="00F175CC">
        <w:t>-4, 14, 0, 4, -2, 2</w:t>
      </w:r>
    </w:p>
    <w:p w14:paraId="57F432E1" w14:textId="77777777" w:rsidR="00D764A0" w:rsidRDefault="00D764A0" w:rsidP="00D764A0">
      <w:pPr>
        <w:pStyle w:val="Pquestiontextmainstem"/>
      </w:pPr>
    </w:p>
    <w:p w14:paraId="4E50BA01" w14:textId="3BE6C226" w:rsidR="00D764A0" w:rsidRDefault="00D764A0" w:rsidP="00D764A0">
      <w:pPr>
        <w:pStyle w:val="Pquestiontextmainstem"/>
      </w:pPr>
      <w:r w:rsidRPr="00F175CC">
        <w:t xml:space="preserve">______, _______, </w:t>
      </w:r>
      <w:r w:rsidR="0095498C">
        <w:t>______, _______, ______, ______</w:t>
      </w:r>
    </w:p>
    <w:p w14:paraId="09FC9128" w14:textId="77777777" w:rsidR="00D764A0" w:rsidRPr="00106084" w:rsidRDefault="006E13CB" w:rsidP="000830B6">
      <w:pPr>
        <w:pStyle w:val="Pquestionheadingsx"/>
      </w:pPr>
      <w:r>
        <w:t>Question 24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4]</w:t>
      </w:r>
    </w:p>
    <w:p w14:paraId="39596860" w14:textId="77777777" w:rsidR="00D764A0" w:rsidRDefault="00D764A0" w:rsidP="00D764A0">
      <w:pPr>
        <w:pStyle w:val="Pquestiontextmainstem"/>
      </w:pPr>
      <w:r w:rsidRPr="00F175CC">
        <w:t>Arrange the following integers in descending order.</w:t>
      </w:r>
    </w:p>
    <w:p w14:paraId="3605F13C" w14:textId="77777777" w:rsidR="00D764A0" w:rsidRDefault="00D764A0" w:rsidP="00D764A0">
      <w:pPr>
        <w:pStyle w:val="Pquestiontextmainstem"/>
      </w:pPr>
      <w:r w:rsidRPr="00F175CC">
        <w:t>-15, -25, -5, 20, -20, 5</w:t>
      </w:r>
    </w:p>
    <w:p w14:paraId="1D0453C8" w14:textId="77777777" w:rsidR="00D764A0" w:rsidRDefault="00D764A0" w:rsidP="00D764A0">
      <w:pPr>
        <w:pStyle w:val="Pquestiontextmainstem"/>
      </w:pPr>
    </w:p>
    <w:p w14:paraId="4A0ECFFC" w14:textId="298CCB11" w:rsidR="00D764A0" w:rsidRDefault="00D764A0" w:rsidP="00D764A0">
      <w:pPr>
        <w:pStyle w:val="Pquestiontextmainstem"/>
      </w:pPr>
      <w:r w:rsidRPr="00F175CC">
        <w:t xml:space="preserve">______, _______, </w:t>
      </w:r>
      <w:r w:rsidR="0095498C">
        <w:t>______, _______, ______, ______</w:t>
      </w:r>
    </w:p>
    <w:p w14:paraId="354DD675" w14:textId="219E9E24" w:rsidR="00D764A0" w:rsidRPr="00106084" w:rsidRDefault="006E13CB" w:rsidP="000830B6">
      <w:pPr>
        <w:pStyle w:val="Pquestionheadingsx"/>
      </w:pPr>
      <w:r>
        <w:lastRenderedPageBreak/>
        <w:t>Question 25</w:t>
      </w:r>
      <w:r w:rsidR="00D764A0">
        <w:tab/>
      </w:r>
      <w:r w:rsidR="00D764A0">
        <w:rPr>
          <w:rStyle w:val="Cmarkslabel"/>
        </w:rPr>
        <w:t>3 marks</w:t>
      </w:r>
      <w:r w:rsidR="00D764A0">
        <w:tab/>
        <w:t>[2.</w:t>
      </w:r>
      <w:r w:rsidR="004E33E3">
        <w:t>4</w:t>
      </w:r>
      <w:r w:rsidR="00D764A0">
        <w:t>]</w:t>
      </w:r>
    </w:p>
    <w:p w14:paraId="06290D2A" w14:textId="77777777" w:rsidR="00D764A0" w:rsidRDefault="00D764A0" w:rsidP="00D764A0">
      <w:pPr>
        <w:pStyle w:val="Pquestiontextmainstem"/>
      </w:pPr>
      <w:r>
        <w:rPr>
          <w:noProof/>
        </w:rPr>
        <w:drawing>
          <wp:inline distT="0" distB="0" distL="0" distR="0" wp14:anchorId="15E113BA" wp14:editId="76BE79E5">
            <wp:extent cx="6121400" cy="1752600"/>
            <wp:effectExtent l="0" t="0" r="0" b="0"/>
            <wp:docPr id="7" name="Picture 7" descr="PM7_SmB_TSa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7_SmB_TSa2_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AC2BF" w14:textId="77777777" w:rsidR="00D764A0" w:rsidRDefault="00D764A0" w:rsidP="00D764A0">
      <w:pPr>
        <w:pStyle w:val="Pquestiontextmainstem"/>
      </w:pPr>
    </w:p>
    <w:p w14:paraId="1C3E05F6" w14:textId="71F9611F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What is the distance from the top of the arch to the bottom of the ocean?</w:t>
      </w:r>
    </w:p>
    <w:p w14:paraId="070FCF96" w14:textId="77777777" w:rsidR="000830B6" w:rsidRDefault="000830B6" w:rsidP="00D764A0">
      <w:pPr>
        <w:pStyle w:val="Pquestiontextpartsa"/>
      </w:pPr>
    </w:p>
    <w:p w14:paraId="1277697D" w14:textId="77777777" w:rsidR="00D764A0" w:rsidRDefault="00D764A0" w:rsidP="00D764A0">
      <w:pPr>
        <w:pStyle w:val="Pquestiontextpartsa"/>
      </w:pPr>
    </w:p>
    <w:p w14:paraId="0A169FF4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hat is the distance from the top of the communications pole to the bottom of the deck?</w:t>
      </w:r>
    </w:p>
    <w:p w14:paraId="4EE2E85F" w14:textId="77777777" w:rsidR="000830B6" w:rsidRDefault="000830B6" w:rsidP="00D764A0">
      <w:pPr>
        <w:pStyle w:val="Pquestiontextpartsa"/>
      </w:pPr>
    </w:p>
    <w:p w14:paraId="28397F2D" w14:textId="77777777" w:rsidR="004E33E3" w:rsidRPr="00106084" w:rsidRDefault="004E33E3" w:rsidP="00D764A0">
      <w:pPr>
        <w:pStyle w:val="Pquestiontextpartsa"/>
      </w:pPr>
    </w:p>
    <w:p w14:paraId="0C62D981" w14:textId="025540AF" w:rsidR="00D764A0" w:rsidRPr="00106084" w:rsidRDefault="006E13CB" w:rsidP="000830B6">
      <w:pPr>
        <w:pStyle w:val="Pquestionheadingsx"/>
      </w:pPr>
      <w:r>
        <w:t>Question 26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</w:t>
      </w:r>
      <w:r w:rsidR="004E33E3">
        <w:t>7</w:t>
      </w:r>
      <w:r w:rsidR="00D764A0">
        <w:t>]</w:t>
      </w:r>
    </w:p>
    <w:p w14:paraId="473EE7AE" w14:textId="5193C666" w:rsidR="00D764A0" w:rsidRDefault="000830B6" w:rsidP="00D764A0">
      <w:pPr>
        <w:pStyle w:val="Pquestiontextmainstem"/>
      </w:pPr>
      <w:r>
        <w:t>Simplify the following equation.</w:t>
      </w:r>
    </w:p>
    <w:p w14:paraId="534AD26E" w14:textId="75037924" w:rsidR="00D764A0" w:rsidRDefault="00D764A0" w:rsidP="00D764A0">
      <w:pPr>
        <w:pStyle w:val="Pquestiontextmainstem"/>
      </w:pPr>
      <w:r w:rsidRPr="00F175CC">
        <w:t>-10 – (-4) + -1 + 3</w:t>
      </w:r>
    </w:p>
    <w:p w14:paraId="7877A617" w14:textId="77777777" w:rsidR="00D764A0" w:rsidRDefault="00D764A0" w:rsidP="00D764A0">
      <w:pPr>
        <w:pStyle w:val="Pquestiontextmainstem"/>
      </w:pPr>
    </w:p>
    <w:p w14:paraId="212BC249" w14:textId="77777777" w:rsidR="00D764A0" w:rsidRDefault="00D764A0" w:rsidP="00D764A0">
      <w:pPr>
        <w:pStyle w:val="Pquestiontextmainstem"/>
      </w:pPr>
    </w:p>
    <w:p w14:paraId="58D83B67" w14:textId="77777777" w:rsidR="000830B6" w:rsidRDefault="000830B6" w:rsidP="00D764A0">
      <w:pPr>
        <w:pStyle w:val="Pquestiontextmainstem"/>
      </w:pPr>
    </w:p>
    <w:p w14:paraId="26C91CCC" w14:textId="77777777" w:rsidR="00D764A0" w:rsidRDefault="00D764A0" w:rsidP="00D764A0">
      <w:pPr>
        <w:pStyle w:val="Pquestiontextmainstem"/>
      </w:pPr>
    </w:p>
    <w:p w14:paraId="0C629362" w14:textId="71D5A13B" w:rsidR="00D764A0" w:rsidRPr="00106084" w:rsidRDefault="006E13CB" w:rsidP="000830B6">
      <w:pPr>
        <w:pStyle w:val="Pquestionheadingsx"/>
      </w:pPr>
      <w:r>
        <w:t>Question 27</w:t>
      </w:r>
      <w:r w:rsidR="00D764A0">
        <w:tab/>
      </w:r>
      <w:r w:rsidR="00D764A0">
        <w:rPr>
          <w:rStyle w:val="Cmarkslabel"/>
        </w:rPr>
        <w:t>3 marks</w:t>
      </w:r>
      <w:r w:rsidR="00D764A0">
        <w:tab/>
        <w:t>[2.</w:t>
      </w:r>
      <w:r w:rsidR="001D2E49">
        <w:t>5</w:t>
      </w:r>
      <w:r w:rsidR="00D764A0">
        <w:t>]</w:t>
      </w:r>
    </w:p>
    <w:p w14:paraId="3CBCBED7" w14:textId="5075B532" w:rsidR="00D764A0" w:rsidRPr="00F175CC" w:rsidRDefault="00D764A0" w:rsidP="00D764A0">
      <w:pPr>
        <w:pStyle w:val="Pquestiontextmainstem"/>
      </w:pPr>
      <w:r w:rsidRPr="00F175CC">
        <w:t>Fill in the blank</w:t>
      </w:r>
      <w:r w:rsidR="004E33E3">
        <w:t>s</w:t>
      </w:r>
      <w:r w:rsidRPr="00F175CC">
        <w:t xml:space="preserve"> to complete the equation</w:t>
      </w:r>
      <w:r w:rsidR="004E33E3">
        <w:t>s</w:t>
      </w:r>
      <w:r w:rsidRPr="00F175CC">
        <w:t>.</w:t>
      </w:r>
    </w:p>
    <w:p w14:paraId="2FF20656" w14:textId="77777777" w:rsidR="00D764A0" w:rsidRDefault="00D764A0" w:rsidP="00D764A0">
      <w:pPr>
        <w:pStyle w:val="Pquestiontextpartsa"/>
      </w:pPr>
      <w:r w:rsidRPr="005E31F6">
        <w:rPr>
          <w:rStyle w:val="Cquestionpartlabelbold"/>
        </w:rPr>
        <w:t>(a)</w:t>
      </w:r>
      <w:r>
        <w:tab/>
      </w:r>
      <w:r w:rsidRPr="00F175CC">
        <w:t>____ + 19 = 21</w:t>
      </w:r>
    </w:p>
    <w:p w14:paraId="760523D3" w14:textId="77777777" w:rsidR="00D764A0" w:rsidRDefault="00D764A0" w:rsidP="00D764A0">
      <w:pPr>
        <w:pStyle w:val="Pquestiontextpartsa"/>
      </w:pPr>
    </w:p>
    <w:p w14:paraId="3E3C454C" w14:textId="77777777" w:rsidR="00D764A0" w:rsidRDefault="00D764A0" w:rsidP="00D764A0">
      <w:pPr>
        <w:pStyle w:val="Pquestiontextpartsa"/>
      </w:pPr>
      <w:r w:rsidRPr="005E31F6">
        <w:rPr>
          <w:rStyle w:val="Cquestionpartlabelbold"/>
        </w:rPr>
        <w:t>(b)</w:t>
      </w:r>
      <w:r>
        <w:tab/>
      </w:r>
      <w:r w:rsidRPr="00F175CC">
        <w:t>-5 + ____ = 25</w:t>
      </w:r>
    </w:p>
    <w:p w14:paraId="3B9A97D9" w14:textId="77777777" w:rsidR="00D764A0" w:rsidRDefault="00D764A0" w:rsidP="00D764A0">
      <w:pPr>
        <w:pStyle w:val="Pquestiontextpartsa"/>
      </w:pPr>
    </w:p>
    <w:p w14:paraId="34C03759" w14:textId="77777777" w:rsidR="00D764A0" w:rsidRDefault="00D764A0" w:rsidP="00D764A0">
      <w:pPr>
        <w:pStyle w:val="Pquestiontextpartsa"/>
      </w:pPr>
      <w:r w:rsidRPr="005E31F6">
        <w:rPr>
          <w:rStyle w:val="Cquestionpartlabelbold"/>
        </w:rPr>
        <w:t>(c)</w:t>
      </w:r>
      <w:r>
        <w:tab/>
      </w:r>
      <w:r w:rsidRPr="00F175CC">
        <w:t>____ – 17 = 10</w:t>
      </w:r>
    </w:p>
    <w:p w14:paraId="1042EA92" w14:textId="77777777" w:rsidR="001F5EE7" w:rsidRDefault="001F5EE7" w:rsidP="00D764A0">
      <w:pPr>
        <w:pStyle w:val="Pquestiontextpartsa"/>
      </w:pPr>
    </w:p>
    <w:p w14:paraId="667D83AE" w14:textId="77777777" w:rsidR="00D764A0" w:rsidRPr="00106084" w:rsidRDefault="006E13CB" w:rsidP="000830B6">
      <w:pPr>
        <w:pStyle w:val="Pquestionheadingsx"/>
      </w:pPr>
      <w:r>
        <w:t>Question 28</w:t>
      </w:r>
      <w:r w:rsidR="00D764A0">
        <w:tab/>
      </w:r>
      <w:r w:rsidR="00D764A0">
        <w:rPr>
          <w:rStyle w:val="Cmarkslabel"/>
        </w:rPr>
        <w:t>4 marks</w:t>
      </w:r>
      <w:r w:rsidR="00D764A0">
        <w:tab/>
        <w:t>[2.5]</w:t>
      </w:r>
    </w:p>
    <w:p w14:paraId="0E7DB30A" w14:textId="77777777" w:rsidR="00890F2C" w:rsidRPr="00F175CC" w:rsidRDefault="00890F2C" w:rsidP="00890F2C">
      <w:pPr>
        <w:pStyle w:val="Pquestiontextmainstem"/>
      </w:pPr>
      <w:r>
        <w:t>Use the number lines to c</w:t>
      </w:r>
      <w:r w:rsidRPr="00F175CC">
        <w:t>alculate the following.</w:t>
      </w:r>
    </w:p>
    <w:p w14:paraId="204D2542" w14:textId="4DBE1044" w:rsidR="00D764A0" w:rsidRDefault="00890F2C" w:rsidP="00890F2C">
      <w:pPr>
        <w:pStyle w:val="Pquestiontextpartsa"/>
      </w:pPr>
      <w:r>
        <w:rPr>
          <w:rStyle w:val="Cquestionpartlabelbold"/>
        </w:rPr>
        <w:t>(a</w:t>
      </w:r>
      <w:r w:rsidR="00D764A0" w:rsidRPr="00106084">
        <w:rPr>
          <w:rStyle w:val="Cquestionpartlabelbold"/>
        </w:rPr>
        <w:t>)</w:t>
      </w:r>
      <w:r w:rsidR="00D764A0" w:rsidRPr="00106084">
        <w:rPr>
          <w:rStyle w:val="Cquestionpartlabelbold"/>
        </w:rPr>
        <w:tab/>
      </w:r>
      <w:r w:rsidR="00D764A0" w:rsidRPr="00106084">
        <w:t>-4 + 3 + 2</w:t>
      </w:r>
    </w:p>
    <w:p w14:paraId="4A9B0C0C" w14:textId="77777777" w:rsidR="00D764A0" w:rsidRPr="00106084" w:rsidRDefault="00D764A0" w:rsidP="00D764A0">
      <w:pPr>
        <w:pStyle w:val="Pquestiontextpartsa"/>
      </w:pPr>
    </w:p>
    <w:p w14:paraId="392A159B" w14:textId="77777777" w:rsidR="00D764A0" w:rsidRDefault="00D764A0" w:rsidP="00D764A0">
      <w:pPr>
        <w:pStyle w:val="Pquestiontextmainstem"/>
      </w:pPr>
      <w:r>
        <w:rPr>
          <w:noProof/>
        </w:rPr>
        <w:drawing>
          <wp:inline distT="0" distB="0" distL="0" distR="0" wp14:anchorId="0457304B" wp14:editId="1FE46884">
            <wp:extent cx="4699000" cy="508000"/>
            <wp:effectExtent l="0" t="0" r="0" b="0"/>
            <wp:docPr id="8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2" t="43971" r="7800" b="44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5431D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Pr="00106084">
        <w:t>19 – 15 – 11</w:t>
      </w:r>
    </w:p>
    <w:p w14:paraId="0F1C83FC" w14:textId="77777777" w:rsidR="00D764A0" w:rsidRPr="00106084" w:rsidRDefault="00D764A0" w:rsidP="00D764A0">
      <w:pPr>
        <w:pStyle w:val="Pquestiontextpartsa"/>
      </w:pPr>
    </w:p>
    <w:p w14:paraId="540002DB" w14:textId="77777777" w:rsidR="00D764A0" w:rsidRDefault="00D764A0" w:rsidP="00D764A0">
      <w:pPr>
        <w:pStyle w:val="Pquestiontextmainstem"/>
      </w:pPr>
      <w:r>
        <w:rPr>
          <w:noProof/>
        </w:rPr>
        <w:drawing>
          <wp:inline distT="0" distB="0" distL="0" distR="0" wp14:anchorId="188A5D6F" wp14:editId="0F2F17C3">
            <wp:extent cx="5778500" cy="368300"/>
            <wp:effectExtent l="0" t="0" r="12700" b="1270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88" t="54353" r="13652" b="369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A8120" w14:textId="77777777" w:rsidR="00D764A0" w:rsidRDefault="00D764A0" w:rsidP="00D764A0">
      <w:pPr>
        <w:pStyle w:val="Pquestiontextmainstem"/>
      </w:pPr>
    </w:p>
    <w:p w14:paraId="164467A7" w14:textId="77777777" w:rsidR="00D764A0" w:rsidRPr="00106084" w:rsidRDefault="006E13CB" w:rsidP="000830B6">
      <w:pPr>
        <w:pStyle w:val="Pquestionheadingsx"/>
      </w:pPr>
      <w:r>
        <w:t>Question 29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6]</w:t>
      </w:r>
    </w:p>
    <w:p w14:paraId="59492F8F" w14:textId="26511033" w:rsidR="00D764A0" w:rsidRPr="00F175CC" w:rsidRDefault="00D764A0" w:rsidP="00D764A0">
      <w:pPr>
        <w:pStyle w:val="Pquestiontextmainstem"/>
      </w:pPr>
      <w:r w:rsidRPr="00F175CC">
        <w:t>Translate the following sentence into an equation using positive and negative.</w:t>
      </w:r>
    </w:p>
    <w:p w14:paraId="67B25C23" w14:textId="77777777" w:rsidR="00D764A0" w:rsidRDefault="00D764A0" w:rsidP="00D764A0">
      <w:pPr>
        <w:pStyle w:val="Pquestiontextpartsa"/>
      </w:pPr>
      <w:r w:rsidRPr="005E31F6">
        <w:rPr>
          <w:rStyle w:val="Cquestionpartlabelbold"/>
        </w:rPr>
        <w:t>(a)</w:t>
      </w:r>
      <w:r>
        <w:tab/>
      </w:r>
      <w:r w:rsidRPr="00F175CC">
        <w:t>Julia took two steps backwards, five steps forward, then three steps backwards.</w:t>
      </w:r>
    </w:p>
    <w:p w14:paraId="5D8E6981" w14:textId="77777777" w:rsidR="00D764A0" w:rsidRDefault="00D764A0" w:rsidP="00D764A0">
      <w:pPr>
        <w:pStyle w:val="Pquestiontextpartsa"/>
      </w:pPr>
    </w:p>
    <w:p w14:paraId="3B727532" w14:textId="77777777" w:rsidR="00D764A0" w:rsidRPr="00F175CC" w:rsidRDefault="00D764A0" w:rsidP="00D764A0">
      <w:pPr>
        <w:pStyle w:val="Pquestiontextpartsa"/>
      </w:pPr>
    </w:p>
    <w:p w14:paraId="3106D841" w14:textId="70E73131" w:rsidR="00D764A0" w:rsidRDefault="00D764A0" w:rsidP="00D764A0">
      <w:pPr>
        <w:pStyle w:val="Pquestiontextpartsa"/>
      </w:pPr>
      <w:r w:rsidRPr="005E31F6">
        <w:rPr>
          <w:rStyle w:val="Cquestionpartlabelbold"/>
        </w:rPr>
        <w:t>(b)</w:t>
      </w:r>
      <w:r>
        <w:tab/>
      </w:r>
      <w:r w:rsidRPr="00F175CC">
        <w:t>Where did Julia end-up?</w:t>
      </w:r>
    </w:p>
    <w:p w14:paraId="006988C2" w14:textId="77777777" w:rsidR="00D764A0" w:rsidRDefault="00D764A0" w:rsidP="00D764A0">
      <w:pPr>
        <w:pStyle w:val="Pquestiontextpartsa"/>
      </w:pPr>
    </w:p>
    <w:p w14:paraId="6BB01EAA" w14:textId="77777777" w:rsidR="00D764A0" w:rsidRDefault="00D764A0" w:rsidP="00D764A0">
      <w:pPr>
        <w:pStyle w:val="Pquestiontextpartsa"/>
      </w:pPr>
    </w:p>
    <w:p w14:paraId="5E9555B2" w14:textId="4EC10C8D" w:rsidR="00D764A0" w:rsidRPr="00106084" w:rsidRDefault="006E13CB" w:rsidP="000830B6">
      <w:pPr>
        <w:pStyle w:val="Pquestionheadingsx"/>
      </w:pPr>
      <w:r>
        <w:t>Question 30</w:t>
      </w:r>
      <w:r w:rsidR="00D764A0">
        <w:tab/>
      </w:r>
      <w:r w:rsidR="00D764A0">
        <w:rPr>
          <w:rStyle w:val="Cmarkslabel"/>
        </w:rPr>
        <w:t>2 marks</w:t>
      </w:r>
      <w:r w:rsidR="00D764A0">
        <w:tab/>
        <w:t>[2.</w:t>
      </w:r>
      <w:r w:rsidR="0022594A">
        <w:t>7</w:t>
      </w:r>
      <w:r w:rsidR="00D764A0">
        <w:t>]</w:t>
      </w:r>
    </w:p>
    <w:p w14:paraId="22057225" w14:textId="36D517DB" w:rsidR="00D764A0" w:rsidRDefault="000830B6" w:rsidP="00D764A0">
      <w:pPr>
        <w:pStyle w:val="Pquestiontextmainstem"/>
      </w:pPr>
      <w:r>
        <w:t>Write</w:t>
      </w:r>
      <w:r w:rsidR="00D764A0" w:rsidRPr="00F175CC">
        <w:t xml:space="preserve"> </w:t>
      </w:r>
      <w:r w:rsidR="00B26C9D">
        <w:t>t</w:t>
      </w:r>
      <w:r w:rsidR="0022594A">
        <w:t xml:space="preserve">rue or </w:t>
      </w:r>
      <w:r w:rsidR="00B26C9D">
        <w:t>f</w:t>
      </w:r>
      <w:r>
        <w:t>alse</w:t>
      </w:r>
      <w:r w:rsidR="00D764A0" w:rsidRPr="00F175CC">
        <w:t xml:space="preserve"> for the following.</w:t>
      </w:r>
    </w:p>
    <w:p w14:paraId="72CACAA1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30 – (-10) = 30 + 10 ____________________</w:t>
      </w:r>
    </w:p>
    <w:p w14:paraId="093A2C91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15 + (-5) = 15 + 5 ____________________</w:t>
      </w:r>
    </w:p>
    <w:p w14:paraId="16875D8F" w14:textId="77777777" w:rsidR="00D764A0" w:rsidRPr="00106084" w:rsidRDefault="00D764A0" w:rsidP="000830B6">
      <w:pPr>
        <w:pStyle w:val="Pquestionheadingsx"/>
      </w:pPr>
      <w:r>
        <w:t xml:space="preserve">Question </w:t>
      </w:r>
      <w:r w:rsidR="006E13CB">
        <w:t>31</w:t>
      </w:r>
      <w:r>
        <w:tab/>
      </w:r>
      <w:r>
        <w:rPr>
          <w:rStyle w:val="Cmarkslabel"/>
        </w:rPr>
        <w:t>2 marks</w:t>
      </w:r>
      <w:r>
        <w:tab/>
        <w:t>[2.7]</w:t>
      </w:r>
    </w:p>
    <w:p w14:paraId="621D0579" w14:textId="119A4CCB" w:rsidR="00D764A0" w:rsidRDefault="00D764A0" w:rsidP="00D764A0">
      <w:pPr>
        <w:pStyle w:val="Pquestiontextmainstem"/>
      </w:pPr>
      <w:r w:rsidRPr="00F175CC">
        <w:t>Rewrite the following in a simpler form.</w:t>
      </w:r>
    </w:p>
    <w:p w14:paraId="0E67DA96" w14:textId="29C398C0" w:rsidR="00D764A0" w:rsidRDefault="00D764A0" w:rsidP="00D764A0">
      <w:pPr>
        <w:pStyle w:val="Pquestiontextpartsa"/>
      </w:pPr>
      <w:r w:rsidRPr="006E13CB">
        <w:rPr>
          <w:rStyle w:val="Cquestionpartlabelbold"/>
        </w:rPr>
        <w:t>(a)</w:t>
      </w:r>
      <w:r>
        <w:tab/>
      </w:r>
      <w:r w:rsidR="000830B6">
        <w:t>-(-</w:t>
      </w:r>
      <w:r w:rsidRPr="00F175CC">
        <w:t>0)</w:t>
      </w:r>
      <w:r>
        <w:tab/>
      </w:r>
      <w:r w:rsidR="006E13CB">
        <w:tab/>
      </w:r>
      <w:r w:rsidRPr="006E13CB">
        <w:rPr>
          <w:rStyle w:val="Cquestionpartlabelbold"/>
        </w:rPr>
        <w:t>(b)</w:t>
      </w:r>
      <w:r>
        <w:tab/>
      </w:r>
      <w:r w:rsidRPr="00F175CC">
        <w:t>+ (-12)</w:t>
      </w:r>
      <w:r w:rsidRPr="006E13CB">
        <w:rPr>
          <w:rStyle w:val="Cquestionpartlabelbold"/>
        </w:rPr>
        <w:tab/>
      </w:r>
      <w:r w:rsidR="006E13CB">
        <w:rPr>
          <w:rStyle w:val="Cquestionpartlabelbold"/>
        </w:rPr>
        <w:tab/>
      </w:r>
      <w:r w:rsidR="006E13CB">
        <w:rPr>
          <w:rStyle w:val="Cquestionpartlabelbold"/>
        </w:rPr>
        <w:tab/>
      </w:r>
      <w:r w:rsidRPr="006E13CB">
        <w:rPr>
          <w:rStyle w:val="Cquestionpartlabelbold"/>
        </w:rPr>
        <w:t>(c)</w:t>
      </w:r>
      <w:r>
        <w:tab/>
      </w:r>
      <w:r w:rsidRPr="00F175CC">
        <w:t>- (+8)</w:t>
      </w:r>
      <w:r>
        <w:tab/>
      </w:r>
      <w:r w:rsidR="006E13CB">
        <w:tab/>
      </w:r>
      <w:r w:rsidR="006E13CB">
        <w:tab/>
      </w:r>
      <w:r w:rsidRPr="006E13CB">
        <w:rPr>
          <w:rStyle w:val="Cquestionpartlabelbold"/>
        </w:rPr>
        <w:t>(d)</w:t>
      </w:r>
      <w:r>
        <w:tab/>
      </w:r>
      <w:r w:rsidRPr="00F175CC">
        <w:t>+ (+42)</w:t>
      </w:r>
    </w:p>
    <w:p w14:paraId="713140E4" w14:textId="77777777" w:rsidR="006E13CB" w:rsidRDefault="006E13CB" w:rsidP="00D764A0">
      <w:pPr>
        <w:pStyle w:val="Pquestiontextpartsa"/>
      </w:pPr>
    </w:p>
    <w:p w14:paraId="760274B9" w14:textId="79432F17" w:rsidR="00D764A0" w:rsidRPr="00106084" w:rsidRDefault="00D764A0" w:rsidP="000830B6">
      <w:pPr>
        <w:pStyle w:val="Pquestionheadingsx"/>
      </w:pPr>
      <w:r>
        <w:t xml:space="preserve">Question </w:t>
      </w:r>
      <w:r w:rsidR="006E13CB">
        <w:t>32</w:t>
      </w:r>
      <w:r>
        <w:tab/>
      </w:r>
      <w:r>
        <w:rPr>
          <w:rStyle w:val="Cmarkslabel"/>
        </w:rPr>
        <w:t>2 marks</w:t>
      </w:r>
      <w:r>
        <w:tab/>
        <w:t>[2.</w:t>
      </w:r>
      <w:r w:rsidR="00CA67D7">
        <w:t>6</w:t>
      </w:r>
      <w:r>
        <w:t>]</w:t>
      </w:r>
    </w:p>
    <w:p w14:paraId="5744C475" w14:textId="4F5999EB" w:rsidR="00D764A0" w:rsidRDefault="00D764A0" w:rsidP="000830B6">
      <w:pPr>
        <w:pStyle w:val="Pquestiontextmainstem"/>
      </w:pPr>
      <w:r w:rsidRPr="00106084">
        <w:t xml:space="preserve">Use </w:t>
      </w:r>
      <w:r w:rsidR="0022594A">
        <w:t>the</w:t>
      </w:r>
      <w:r w:rsidRPr="00106084">
        <w:t xml:space="preserve"> number line to calculate -8 + 10 – 9.</w:t>
      </w:r>
    </w:p>
    <w:p w14:paraId="5F0B6CDD" w14:textId="77777777" w:rsidR="0022594A" w:rsidRDefault="0022594A" w:rsidP="000830B6">
      <w:pPr>
        <w:pStyle w:val="Pquestiontextmainstem"/>
      </w:pPr>
    </w:p>
    <w:p w14:paraId="0431A209" w14:textId="77777777" w:rsidR="00D764A0" w:rsidRDefault="00D764A0" w:rsidP="00D764A0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1CAF3C4E" wp14:editId="09A9331D">
            <wp:extent cx="4699000" cy="508000"/>
            <wp:effectExtent l="0" t="0" r="0" b="0"/>
            <wp:docPr id="10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2" t="43971" r="7800" b="44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391FA" w14:textId="77777777" w:rsidR="00D764A0" w:rsidRPr="00106084" w:rsidRDefault="00D764A0" w:rsidP="000830B6">
      <w:pPr>
        <w:pStyle w:val="Pquestionheadingsx"/>
      </w:pPr>
      <w:r>
        <w:t xml:space="preserve">Question </w:t>
      </w:r>
      <w:r w:rsidR="006E13CB">
        <w:t>33</w:t>
      </w:r>
      <w:r>
        <w:tab/>
      </w:r>
      <w:r>
        <w:rPr>
          <w:rStyle w:val="Cmarkslabel"/>
        </w:rPr>
        <w:t>2 marks</w:t>
      </w:r>
      <w:r>
        <w:tab/>
        <w:t>[2.6]</w:t>
      </w:r>
    </w:p>
    <w:p w14:paraId="3E13F3C5" w14:textId="235870C7" w:rsidR="00D764A0" w:rsidRDefault="00576392" w:rsidP="00D764A0">
      <w:pPr>
        <w:pStyle w:val="Pquestiontextmainstem"/>
      </w:pPr>
      <w:r>
        <w:t>Consider</w:t>
      </w:r>
      <w:r w:rsidR="00D764A0" w:rsidRPr="00F175CC">
        <w:t xml:space="preserve"> the following four cards</w:t>
      </w:r>
      <w:r>
        <w:t>.</w:t>
      </w:r>
    </w:p>
    <w:p w14:paraId="3A9C12DD" w14:textId="2A2450F4" w:rsidR="00D764A0" w:rsidRDefault="00E217A7" w:rsidP="00D764A0">
      <w:pPr>
        <w:pStyle w:val="Pquestiontextmainstem"/>
      </w:pPr>
      <w:r w:rsidRPr="00B53FC3">
        <w:rPr>
          <w:noProof/>
        </w:rPr>
        <w:drawing>
          <wp:inline distT="0" distB="0" distL="0" distR="0" wp14:anchorId="4E4266D9" wp14:editId="6680FF6D">
            <wp:extent cx="2214245" cy="384570"/>
            <wp:effectExtent l="0" t="0" r="0" b="0"/>
            <wp:docPr id="4" name="Picture 4" descr="Macintosh HD:Users:lizwaud:Desktop:PM7_eBook:Batch 1 commenced:Artwork_CORRECTED_041016_Use this:Ch2:PM2e_07_EB_02_F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lizwaud:Desktop:PM7_eBook:Batch 1 commenced:Artwork_CORRECTED_041016_Use this:Ch2:PM2e_07_EB_02_FAT_02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245" cy="38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C8187" w14:textId="5BE946FE" w:rsidR="00D764A0" w:rsidRDefault="00576392" w:rsidP="00D764A0">
      <w:pPr>
        <w:pStyle w:val="Pquestiontextmainstem"/>
      </w:pPr>
      <w:r>
        <w:t>Which of the above cards</w:t>
      </w:r>
      <w:r w:rsidR="00B3752C">
        <w:t xml:space="preserve"> is needed to make</w:t>
      </w:r>
      <w:r>
        <w:t xml:space="preserve"> the following</w:t>
      </w:r>
      <w:r w:rsidR="00B3752C">
        <w:t xml:space="preserve"> number sentence true?</w:t>
      </w:r>
    </w:p>
    <w:p w14:paraId="3D6174B7" w14:textId="24B96CC8" w:rsidR="001F5EE7" w:rsidRDefault="001F5EE7" w:rsidP="00D764A0">
      <w:pPr>
        <w:pStyle w:val="Pquestiontextmainstem"/>
      </w:pPr>
      <w:r>
        <w:rPr>
          <w:noProof/>
        </w:rPr>
        <w:drawing>
          <wp:inline distT="0" distB="0" distL="0" distR="0" wp14:anchorId="788EED26" wp14:editId="3735A052">
            <wp:extent cx="1771650" cy="4095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FA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41B1B" w14:textId="77777777" w:rsidR="001F5EE7" w:rsidRDefault="001F5EE7" w:rsidP="001F5EE7">
      <w:pPr>
        <w:pStyle w:val="Psectionresults"/>
        <w:spacing w:after="0"/>
      </w:pPr>
    </w:p>
    <w:p w14:paraId="73DB16D6" w14:textId="2186C096" w:rsidR="00D764A0" w:rsidRPr="00655B46" w:rsidRDefault="00E21F47" w:rsidP="001F5EE7">
      <w:pPr>
        <w:pStyle w:val="Psectionresults"/>
        <w:spacing w:after="0"/>
      </w:pPr>
      <w:r>
        <w:tab/>
        <w:t>Short answer total:_________/5</w:t>
      </w:r>
      <w:r w:rsidR="0095498C">
        <w:t>2</w:t>
      </w:r>
    </w:p>
    <w:p w14:paraId="3707FC17" w14:textId="77777777" w:rsidR="00D764A0" w:rsidRPr="00655B46" w:rsidRDefault="00D764A0" w:rsidP="000830B6">
      <w:pPr>
        <w:pStyle w:val="Psectionheading"/>
      </w:pPr>
      <w:r w:rsidRPr="00655B46">
        <w:lastRenderedPageBreak/>
        <w:t>Extended answer section</w:t>
      </w:r>
    </w:p>
    <w:p w14:paraId="485ECB02" w14:textId="111A4191" w:rsidR="00D764A0" w:rsidRPr="00106084" w:rsidRDefault="00D764A0" w:rsidP="00B3752C">
      <w:pPr>
        <w:pStyle w:val="Pquestionheadingsx1stafterhead"/>
      </w:pPr>
      <w:r>
        <w:t>Question 3</w:t>
      </w:r>
      <w:r w:rsidR="006E13CB">
        <w:t>4</w:t>
      </w:r>
      <w:r>
        <w:tab/>
      </w:r>
      <w:r w:rsidR="00B3752C">
        <w:rPr>
          <w:rStyle w:val="Cmarkslabel"/>
        </w:rPr>
        <w:t>5</w:t>
      </w:r>
      <w:r>
        <w:rPr>
          <w:rStyle w:val="Cmarkslabel"/>
        </w:rPr>
        <w:t xml:space="preserve"> marks</w:t>
      </w:r>
      <w:r>
        <w:tab/>
        <w:t>[2.7]</w:t>
      </w:r>
    </w:p>
    <w:p w14:paraId="779EDE98" w14:textId="1F55739D" w:rsidR="00D764A0" w:rsidRDefault="00D764A0" w:rsidP="00D764A0">
      <w:pPr>
        <w:pStyle w:val="Pquestiontextmainstem"/>
      </w:pPr>
      <w:r w:rsidRPr="00F175CC">
        <w:t>The following table shows the average daily temperature</w:t>
      </w:r>
      <w:r w:rsidR="000830B6">
        <w:t xml:space="preserve"> (</w:t>
      </w:r>
      <w:r w:rsidR="000830B6" w:rsidRPr="00106084">
        <w:sym w:font="Symbol" w:char="F0B0"/>
      </w:r>
      <w:r w:rsidR="000830B6" w:rsidRPr="00106084">
        <w:t>C</w:t>
      </w:r>
      <w:r w:rsidR="000830B6">
        <w:t xml:space="preserve">) </w:t>
      </w:r>
      <w:r w:rsidRPr="00F175CC">
        <w:t xml:space="preserve">recorded at the </w:t>
      </w:r>
      <w:r>
        <w:t>South Pole.</w:t>
      </w:r>
    </w:p>
    <w:p w14:paraId="2C4112BF" w14:textId="77777777" w:rsidR="00B3752C" w:rsidRPr="00F175CC" w:rsidRDefault="00B3752C" w:rsidP="00D764A0">
      <w:pPr>
        <w:pStyle w:val="Pquestiontextmainstem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22"/>
        <w:gridCol w:w="794"/>
        <w:gridCol w:w="834"/>
        <w:gridCol w:w="800"/>
        <w:gridCol w:w="876"/>
        <w:gridCol w:w="740"/>
        <w:gridCol w:w="820"/>
        <w:gridCol w:w="835"/>
        <w:gridCol w:w="889"/>
        <w:gridCol w:w="747"/>
        <w:gridCol w:w="835"/>
        <w:gridCol w:w="805"/>
      </w:tblGrid>
      <w:tr w:rsidR="00024DA0" w:rsidRPr="00F175CC" w14:paraId="0C456AB5" w14:textId="77777777" w:rsidTr="00024DA0">
        <w:trPr>
          <w:trHeight w:val="799"/>
        </w:trPr>
        <w:tc>
          <w:tcPr>
            <w:tcW w:w="722" w:type="dxa"/>
            <w:vAlign w:val="center"/>
          </w:tcPr>
          <w:p w14:paraId="24CE6960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Jan</w:t>
            </w:r>
          </w:p>
        </w:tc>
        <w:tc>
          <w:tcPr>
            <w:tcW w:w="794" w:type="dxa"/>
            <w:vAlign w:val="center"/>
          </w:tcPr>
          <w:p w14:paraId="1DAD60F8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Feb</w:t>
            </w:r>
          </w:p>
        </w:tc>
        <w:tc>
          <w:tcPr>
            <w:tcW w:w="834" w:type="dxa"/>
            <w:vAlign w:val="center"/>
          </w:tcPr>
          <w:p w14:paraId="1F6DBC73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Mar</w:t>
            </w:r>
          </w:p>
        </w:tc>
        <w:tc>
          <w:tcPr>
            <w:tcW w:w="800" w:type="dxa"/>
            <w:vAlign w:val="center"/>
          </w:tcPr>
          <w:p w14:paraId="4FE33DA6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Apr</w:t>
            </w:r>
          </w:p>
        </w:tc>
        <w:tc>
          <w:tcPr>
            <w:tcW w:w="876" w:type="dxa"/>
            <w:vAlign w:val="center"/>
          </w:tcPr>
          <w:p w14:paraId="5BC0FA25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May</w:t>
            </w:r>
          </w:p>
        </w:tc>
        <w:tc>
          <w:tcPr>
            <w:tcW w:w="740" w:type="dxa"/>
            <w:vAlign w:val="center"/>
          </w:tcPr>
          <w:p w14:paraId="15494C6A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Jun</w:t>
            </w:r>
          </w:p>
        </w:tc>
        <w:tc>
          <w:tcPr>
            <w:tcW w:w="820" w:type="dxa"/>
            <w:vAlign w:val="center"/>
          </w:tcPr>
          <w:p w14:paraId="3805325C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July</w:t>
            </w:r>
          </w:p>
        </w:tc>
        <w:tc>
          <w:tcPr>
            <w:tcW w:w="835" w:type="dxa"/>
            <w:vAlign w:val="center"/>
          </w:tcPr>
          <w:p w14:paraId="3A69C193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Aug</w:t>
            </w:r>
          </w:p>
        </w:tc>
        <w:tc>
          <w:tcPr>
            <w:tcW w:w="889" w:type="dxa"/>
            <w:vAlign w:val="center"/>
          </w:tcPr>
          <w:p w14:paraId="0633E931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Sept</w:t>
            </w:r>
          </w:p>
        </w:tc>
        <w:tc>
          <w:tcPr>
            <w:tcW w:w="747" w:type="dxa"/>
            <w:vAlign w:val="center"/>
          </w:tcPr>
          <w:p w14:paraId="1085A68A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Oct</w:t>
            </w:r>
          </w:p>
        </w:tc>
        <w:tc>
          <w:tcPr>
            <w:tcW w:w="835" w:type="dxa"/>
            <w:vAlign w:val="center"/>
          </w:tcPr>
          <w:p w14:paraId="7252B646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Nov</w:t>
            </w:r>
          </w:p>
        </w:tc>
        <w:tc>
          <w:tcPr>
            <w:tcW w:w="805" w:type="dxa"/>
            <w:vAlign w:val="center"/>
          </w:tcPr>
          <w:p w14:paraId="6A2799D5" w14:textId="77777777" w:rsidR="00D764A0" w:rsidRPr="00024DA0" w:rsidRDefault="00D764A0" w:rsidP="00024DA0">
            <w:pPr>
              <w:pStyle w:val="Pquestiontextmainstem"/>
              <w:jc w:val="center"/>
              <w:rPr>
                <w:rStyle w:val="Cquestionpartlabelbold"/>
              </w:rPr>
            </w:pPr>
            <w:r w:rsidRPr="00024DA0">
              <w:rPr>
                <w:rStyle w:val="Cquestionpartlabelbold"/>
              </w:rPr>
              <w:t>Dec</w:t>
            </w:r>
          </w:p>
        </w:tc>
      </w:tr>
      <w:tr w:rsidR="00024DA0" w:rsidRPr="00F175CC" w14:paraId="3EE4B5BC" w14:textId="77777777" w:rsidTr="00024DA0">
        <w:trPr>
          <w:trHeight w:val="568"/>
        </w:trPr>
        <w:tc>
          <w:tcPr>
            <w:tcW w:w="722" w:type="dxa"/>
            <w:vAlign w:val="center"/>
          </w:tcPr>
          <w:p w14:paraId="5E1B4B90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29</w:t>
            </w:r>
          </w:p>
        </w:tc>
        <w:tc>
          <w:tcPr>
            <w:tcW w:w="794" w:type="dxa"/>
            <w:vAlign w:val="center"/>
          </w:tcPr>
          <w:p w14:paraId="582EBACA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41</w:t>
            </w:r>
          </w:p>
        </w:tc>
        <w:tc>
          <w:tcPr>
            <w:tcW w:w="834" w:type="dxa"/>
            <w:vAlign w:val="center"/>
          </w:tcPr>
          <w:p w14:paraId="13C0AB4E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54</w:t>
            </w:r>
          </w:p>
        </w:tc>
        <w:tc>
          <w:tcPr>
            <w:tcW w:w="800" w:type="dxa"/>
            <w:vAlign w:val="center"/>
          </w:tcPr>
          <w:p w14:paraId="61789398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57</w:t>
            </w:r>
          </w:p>
        </w:tc>
        <w:tc>
          <w:tcPr>
            <w:tcW w:w="876" w:type="dxa"/>
            <w:vAlign w:val="center"/>
          </w:tcPr>
          <w:p w14:paraId="69C31A43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57</w:t>
            </w:r>
          </w:p>
        </w:tc>
        <w:tc>
          <w:tcPr>
            <w:tcW w:w="740" w:type="dxa"/>
            <w:vAlign w:val="center"/>
          </w:tcPr>
          <w:p w14:paraId="7CD379B1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58</w:t>
            </w:r>
          </w:p>
        </w:tc>
        <w:tc>
          <w:tcPr>
            <w:tcW w:w="820" w:type="dxa"/>
            <w:vAlign w:val="center"/>
          </w:tcPr>
          <w:p w14:paraId="57F07715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60</w:t>
            </w:r>
          </w:p>
        </w:tc>
        <w:tc>
          <w:tcPr>
            <w:tcW w:w="835" w:type="dxa"/>
            <w:vAlign w:val="center"/>
          </w:tcPr>
          <w:p w14:paraId="3F153D2A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61</w:t>
            </w:r>
          </w:p>
        </w:tc>
        <w:tc>
          <w:tcPr>
            <w:tcW w:w="889" w:type="dxa"/>
            <w:vAlign w:val="center"/>
          </w:tcPr>
          <w:p w14:paraId="2CD85A9D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60</w:t>
            </w:r>
          </w:p>
        </w:tc>
        <w:tc>
          <w:tcPr>
            <w:tcW w:w="747" w:type="dxa"/>
            <w:vAlign w:val="center"/>
          </w:tcPr>
          <w:p w14:paraId="0318F129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51</w:t>
            </w:r>
          </w:p>
        </w:tc>
        <w:tc>
          <w:tcPr>
            <w:tcW w:w="835" w:type="dxa"/>
            <w:vAlign w:val="center"/>
          </w:tcPr>
          <w:p w14:paraId="6EE8673E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39</w:t>
            </w:r>
          </w:p>
        </w:tc>
        <w:tc>
          <w:tcPr>
            <w:tcW w:w="805" w:type="dxa"/>
            <w:vAlign w:val="center"/>
          </w:tcPr>
          <w:p w14:paraId="64CD9BF3" w14:textId="77777777" w:rsidR="00D764A0" w:rsidRPr="00F175CC" w:rsidRDefault="00D764A0" w:rsidP="00024DA0">
            <w:pPr>
              <w:pStyle w:val="Pquestiontextmainstem"/>
              <w:jc w:val="center"/>
            </w:pPr>
            <w:r w:rsidRPr="00F175CC">
              <w:t>-28</w:t>
            </w:r>
          </w:p>
        </w:tc>
      </w:tr>
    </w:tbl>
    <w:p w14:paraId="671CBBD2" w14:textId="77777777" w:rsidR="00D764A0" w:rsidRPr="00F175CC" w:rsidRDefault="00D764A0" w:rsidP="00D764A0">
      <w:pPr>
        <w:pStyle w:val="Pquestiontextmainstem"/>
      </w:pPr>
    </w:p>
    <w:p w14:paraId="410648DD" w14:textId="31D6EAD5" w:rsidR="00D764A0" w:rsidRDefault="00D764A0" w:rsidP="00D764A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What is the average daily temperature for April? _________</w:t>
      </w:r>
    </w:p>
    <w:p w14:paraId="292628AB" w14:textId="77777777" w:rsidR="006E13CB" w:rsidRDefault="006E13CB" w:rsidP="00D764A0">
      <w:pPr>
        <w:pStyle w:val="Pquestiontextpartsa"/>
      </w:pPr>
    </w:p>
    <w:p w14:paraId="37F2EE8E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hich month is the coldest? ___________________________________________</w:t>
      </w:r>
    </w:p>
    <w:p w14:paraId="7DB68D88" w14:textId="77777777" w:rsidR="006E13CB" w:rsidRDefault="006E13CB" w:rsidP="00D764A0">
      <w:pPr>
        <w:pStyle w:val="Pquestiontextpartsa"/>
      </w:pPr>
    </w:p>
    <w:p w14:paraId="5F609357" w14:textId="77777777" w:rsidR="00D764A0" w:rsidRDefault="00D764A0" w:rsidP="00D764A0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Which month is the warmest? __________________________________________</w:t>
      </w:r>
    </w:p>
    <w:p w14:paraId="1701510A" w14:textId="77777777" w:rsidR="006E13CB" w:rsidRDefault="006E13CB" w:rsidP="00D764A0">
      <w:pPr>
        <w:pStyle w:val="Pquestiontextpartsa"/>
      </w:pPr>
    </w:p>
    <w:p w14:paraId="781C8EFB" w14:textId="77777777" w:rsidR="00B3752C" w:rsidRDefault="00D764A0" w:rsidP="00D764A0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 xml:space="preserve">What is the difference in temperature between the warmest and the coldest months? </w:t>
      </w:r>
    </w:p>
    <w:p w14:paraId="071090C4" w14:textId="77777777" w:rsidR="006E13CB" w:rsidRDefault="006E13CB" w:rsidP="00D764A0">
      <w:pPr>
        <w:pStyle w:val="Pquestiontextpartsa"/>
      </w:pPr>
    </w:p>
    <w:p w14:paraId="045742EF" w14:textId="77777777" w:rsidR="00B3752C" w:rsidRDefault="00B3752C" w:rsidP="00D764A0">
      <w:pPr>
        <w:pStyle w:val="Pquestiontextpartsa"/>
      </w:pPr>
    </w:p>
    <w:p w14:paraId="218E51AC" w14:textId="6334B54F" w:rsidR="00D764A0" w:rsidRDefault="00D764A0" w:rsidP="00D764A0">
      <w:pPr>
        <w:pStyle w:val="Psectionresults"/>
      </w:pPr>
      <w:r w:rsidRPr="00655B46">
        <w:tab/>
        <w:t>Extended answer total:_________/</w:t>
      </w:r>
      <w:r w:rsidR="00B3752C">
        <w:t>5</w:t>
      </w:r>
    </w:p>
    <w:p w14:paraId="0ADC9850" w14:textId="438C5735" w:rsidR="00AD33BE" w:rsidRPr="00655B46" w:rsidRDefault="00AD33BE" w:rsidP="00D764A0">
      <w:pPr>
        <w:pStyle w:val="Psectionresults"/>
      </w:pPr>
      <w:r>
        <w:t>TOTAL test marks:  _______ / 6</w:t>
      </w:r>
      <w:r w:rsidR="0095498C">
        <w:t>8</w:t>
      </w:r>
    </w:p>
    <w:sectPr w:rsidR="00AD33BE" w:rsidRPr="00655B46" w:rsidSect="00426414">
      <w:headerReference w:type="default" r:id="rId17"/>
      <w:footerReference w:type="default" r:id="rId18"/>
      <w:headerReference w:type="first" r:id="rId19"/>
      <w:footerReference w:type="first" r:id="rId20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3ACBFC" w14:textId="77777777" w:rsidR="001E3998" w:rsidRDefault="001E3998">
      <w:r>
        <w:separator/>
      </w:r>
    </w:p>
  </w:endnote>
  <w:endnote w:type="continuationSeparator" w:id="0">
    <w:p w14:paraId="492B4FC2" w14:textId="77777777" w:rsidR="001E3998" w:rsidRDefault="001E3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EAE235" w14:textId="77777777" w:rsidR="0062238D" w:rsidRPr="0062238D" w:rsidRDefault="0062238D" w:rsidP="0062238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26C9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7EA32B" w14:textId="02AA747E" w:rsidR="00426414" w:rsidRPr="00426414" w:rsidRDefault="00426414" w:rsidP="0042641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26C9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0976E9" w14:textId="77777777" w:rsidR="001E3998" w:rsidRDefault="001E3998">
      <w:r>
        <w:separator/>
      </w:r>
    </w:p>
  </w:footnote>
  <w:footnote w:type="continuationSeparator" w:id="0">
    <w:p w14:paraId="5EE75137" w14:textId="77777777" w:rsidR="001E3998" w:rsidRDefault="001E39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E9249C" w14:textId="719173BE" w:rsidR="008755BD" w:rsidRPr="00426414" w:rsidRDefault="00426414" w:rsidP="00426414">
    <w:pPr>
      <w:pStyle w:val="Pheadertext"/>
    </w:pPr>
    <w:r>
      <w:t>Pearson Mathematics 7    Integers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6C2A81" w14:textId="77777777" w:rsidR="00426414" w:rsidRDefault="00426414" w:rsidP="00426414">
    <w:pPr>
      <w:pStyle w:val="Pheadertext"/>
    </w:pPr>
    <w:r>
      <w:t>Pearson Mathematics 7</w:t>
    </w:r>
    <w:r>
      <w:tab/>
      <w:t xml:space="preserve">Name: </w:t>
    </w:r>
    <w:r>
      <w:tab/>
    </w:r>
  </w:p>
  <w:p w14:paraId="220ED94F" w14:textId="512DCCA5" w:rsidR="00426414" w:rsidRPr="00426414" w:rsidRDefault="00426414" w:rsidP="00426414">
    <w:pPr>
      <w:pStyle w:val="Pheadertext"/>
    </w:pPr>
    <w:r>
      <w:t>Integers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E98709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521B36"/>
    <w:multiLevelType w:val="hybridMultilevel"/>
    <w:tmpl w:val="07AC976E"/>
    <w:lvl w:ilvl="0" w:tplc="15441B9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487980"/>
    <w:multiLevelType w:val="hybridMultilevel"/>
    <w:tmpl w:val="276E20DC"/>
    <w:lvl w:ilvl="0" w:tplc="F10AC9F6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C8157C"/>
    <w:multiLevelType w:val="hybridMultilevel"/>
    <w:tmpl w:val="0F5ED1F6"/>
    <w:lvl w:ilvl="0" w:tplc="730ABE1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4"/>
  </w:num>
  <w:num w:numId="3">
    <w:abstractNumId w:val="25"/>
  </w:num>
  <w:num w:numId="4">
    <w:abstractNumId w:val="35"/>
  </w:num>
  <w:num w:numId="5">
    <w:abstractNumId w:val="4"/>
  </w:num>
  <w:num w:numId="6">
    <w:abstractNumId w:val="16"/>
  </w:num>
  <w:num w:numId="7">
    <w:abstractNumId w:val="21"/>
  </w:num>
  <w:num w:numId="8">
    <w:abstractNumId w:val="18"/>
  </w:num>
  <w:num w:numId="9">
    <w:abstractNumId w:val="10"/>
  </w:num>
  <w:num w:numId="10">
    <w:abstractNumId w:val="24"/>
  </w:num>
  <w:num w:numId="11">
    <w:abstractNumId w:val="26"/>
  </w:num>
  <w:num w:numId="12">
    <w:abstractNumId w:val="22"/>
  </w:num>
  <w:num w:numId="13">
    <w:abstractNumId w:val="12"/>
  </w:num>
  <w:num w:numId="14">
    <w:abstractNumId w:val="33"/>
  </w:num>
  <w:num w:numId="15">
    <w:abstractNumId w:val="29"/>
  </w:num>
  <w:num w:numId="16">
    <w:abstractNumId w:val="5"/>
  </w:num>
  <w:num w:numId="17">
    <w:abstractNumId w:val="6"/>
  </w:num>
  <w:num w:numId="18">
    <w:abstractNumId w:val="28"/>
  </w:num>
  <w:num w:numId="19">
    <w:abstractNumId w:val="31"/>
  </w:num>
  <w:num w:numId="20">
    <w:abstractNumId w:val="23"/>
  </w:num>
  <w:num w:numId="21">
    <w:abstractNumId w:val="14"/>
  </w:num>
  <w:num w:numId="22">
    <w:abstractNumId w:val="20"/>
  </w:num>
  <w:num w:numId="23">
    <w:abstractNumId w:val="39"/>
  </w:num>
  <w:num w:numId="24">
    <w:abstractNumId w:val="17"/>
  </w:num>
  <w:num w:numId="25">
    <w:abstractNumId w:val="2"/>
  </w:num>
  <w:num w:numId="26">
    <w:abstractNumId w:val="19"/>
  </w:num>
  <w:num w:numId="27">
    <w:abstractNumId w:val="30"/>
  </w:num>
  <w:num w:numId="28">
    <w:abstractNumId w:val="15"/>
  </w:num>
  <w:num w:numId="29">
    <w:abstractNumId w:val="32"/>
  </w:num>
  <w:num w:numId="30">
    <w:abstractNumId w:val="37"/>
  </w:num>
  <w:num w:numId="31">
    <w:abstractNumId w:val="3"/>
  </w:num>
  <w:num w:numId="32">
    <w:abstractNumId w:val="27"/>
  </w:num>
  <w:num w:numId="33">
    <w:abstractNumId w:val="36"/>
  </w:num>
  <w:num w:numId="34">
    <w:abstractNumId w:val="8"/>
  </w:num>
  <w:num w:numId="35">
    <w:abstractNumId w:val="38"/>
  </w:num>
  <w:num w:numId="36">
    <w:abstractNumId w:val="1"/>
  </w:num>
  <w:num w:numId="37">
    <w:abstractNumId w:val="9"/>
  </w:num>
  <w:num w:numId="38">
    <w:abstractNumId w:val="11"/>
  </w:num>
  <w:num w:numId="39">
    <w:abstractNumId w:val="40"/>
  </w:num>
  <w:num w:numId="40">
    <w:abstractNumId w:val="0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5E73"/>
    <w:rsid w:val="00024DA0"/>
    <w:rsid w:val="000830B6"/>
    <w:rsid w:val="000A2FFF"/>
    <w:rsid w:val="000B2006"/>
    <w:rsid w:val="000B79AC"/>
    <w:rsid w:val="000C5292"/>
    <w:rsid w:val="000F0C74"/>
    <w:rsid w:val="00106F4C"/>
    <w:rsid w:val="001244B5"/>
    <w:rsid w:val="00172AA9"/>
    <w:rsid w:val="001D2E49"/>
    <w:rsid w:val="001E3998"/>
    <w:rsid w:val="001F5EE7"/>
    <w:rsid w:val="00214FFA"/>
    <w:rsid w:val="0022594A"/>
    <w:rsid w:val="002A5E73"/>
    <w:rsid w:val="002C0EC8"/>
    <w:rsid w:val="002D6406"/>
    <w:rsid w:val="003033C1"/>
    <w:rsid w:val="00345BAA"/>
    <w:rsid w:val="00383CA8"/>
    <w:rsid w:val="00426414"/>
    <w:rsid w:val="004458E2"/>
    <w:rsid w:val="004A3A25"/>
    <w:rsid w:val="004E33E3"/>
    <w:rsid w:val="005154BA"/>
    <w:rsid w:val="00540E84"/>
    <w:rsid w:val="0054692F"/>
    <w:rsid w:val="0055428D"/>
    <w:rsid w:val="00563266"/>
    <w:rsid w:val="00576392"/>
    <w:rsid w:val="0062238D"/>
    <w:rsid w:val="006557C6"/>
    <w:rsid w:val="00676376"/>
    <w:rsid w:val="0069082F"/>
    <w:rsid w:val="00696AB3"/>
    <w:rsid w:val="00697F77"/>
    <w:rsid w:val="006A19D7"/>
    <w:rsid w:val="006A311D"/>
    <w:rsid w:val="006B2419"/>
    <w:rsid w:val="006E13CB"/>
    <w:rsid w:val="006E7086"/>
    <w:rsid w:val="007010D0"/>
    <w:rsid w:val="00711653"/>
    <w:rsid w:val="00725DBD"/>
    <w:rsid w:val="0074375F"/>
    <w:rsid w:val="007453D7"/>
    <w:rsid w:val="00780F43"/>
    <w:rsid w:val="008755BD"/>
    <w:rsid w:val="00890F2C"/>
    <w:rsid w:val="0090084E"/>
    <w:rsid w:val="009365E9"/>
    <w:rsid w:val="00941283"/>
    <w:rsid w:val="0095498C"/>
    <w:rsid w:val="00995D81"/>
    <w:rsid w:val="009D4CB0"/>
    <w:rsid w:val="009F2E4B"/>
    <w:rsid w:val="009F4580"/>
    <w:rsid w:val="00A752C6"/>
    <w:rsid w:val="00A94EF6"/>
    <w:rsid w:val="00AC1FE4"/>
    <w:rsid w:val="00AC680D"/>
    <w:rsid w:val="00AC6B5E"/>
    <w:rsid w:val="00AD33BE"/>
    <w:rsid w:val="00B21498"/>
    <w:rsid w:val="00B26C9D"/>
    <w:rsid w:val="00B3752C"/>
    <w:rsid w:val="00B628EE"/>
    <w:rsid w:val="00B83288"/>
    <w:rsid w:val="00B86A5A"/>
    <w:rsid w:val="00B9501B"/>
    <w:rsid w:val="00BD2209"/>
    <w:rsid w:val="00BE4C39"/>
    <w:rsid w:val="00C23201"/>
    <w:rsid w:val="00C325A2"/>
    <w:rsid w:val="00CA5969"/>
    <w:rsid w:val="00CA67D7"/>
    <w:rsid w:val="00CB4202"/>
    <w:rsid w:val="00D22247"/>
    <w:rsid w:val="00D46C84"/>
    <w:rsid w:val="00D52256"/>
    <w:rsid w:val="00D73C86"/>
    <w:rsid w:val="00D764A0"/>
    <w:rsid w:val="00DA2125"/>
    <w:rsid w:val="00E216DD"/>
    <w:rsid w:val="00E217A7"/>
    <w:rsid w:val="00E21F47"/>
    <w:rsid w:val="00E37E6A"/>
    <w:rsid w:val="00EA392A"/>
    <w:rsid w:val="00EA5D63"/>
    <w:rsid w:val="00ED6E00"/>
    <w:rsid w:val="00F175CC"/>
    <w:rsid w:val="00F3200E"/>
    <w:rsid w:val="00F33806"/>
    <w:rsid w:val="00FC030C"/>
    <w:rsid w:val="00FF0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3BA5DB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6414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26414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264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26414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426414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426414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42641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6414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2641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26414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426414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426414"/>
    <w:rPr>
      <w:sz w:val="16"/>
      <w:szCs w:val="16"/>
    </w:rPr>
  </w:style>
  <w:style w:type="paragraph" w:styleId="CommentText">
    <w:name w:val="annotation text"/>
    <w:basedOn w:val="Normal"/>
    <w:link w:val="CommentTextChar"/>
    <w:rsid w:val="0042641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26414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264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26414"/>
    <w:rPr>
      <w:b/>
      <w:bCs/>
      <w:lang w:eastAsia="en-AU"/>
    </w:rPr>
  </w:style>
  <w:style w:type="paragraph" w:styleId="Revision">
    <w:name w:val="Revision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styleId="ListParagraph">
    <w:name w:val="List Paragraph"/>
    <w:basedOn w:val="Normal"/>
    <w:qFormat/>
    <w:rsid w:val="00426414"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paragraph" w:customStyle="1" w:styleId="Psectionheading">
    <w:name w:val="P: section heading"/>
    <w:next w:val="Pbodytextfullout"/>
    <w:rsid w:val="00426414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426414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426414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42641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426414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426414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26414"/>
    <w:rPr>
      <w:b/>
    </w:rPr>
  </w:style>
  <w:style w:type="paragraph" w:customStyle="1" w:styleId="Pquestiontextpartsa">
    <w:name w:val="P: question text parts (a)"/>
    <w:basedOn w:val="Pquestiontextmainstem"/>
    <w:qFormat/>
    <w:rsid w:val="0042641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2641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42641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42641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42641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D764A0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426414"/>
    <w:rPr>
      <w:vertAlign w:val="superscript"/>
    </w:rPr>
  </w:style>
  <w:style w:type="paragraph" w:customStyle="1" w:styleId="PNotetodesigner">
    <w:name w:val="P: Note to designer"/>
    <w:basedOn w:val="Normal"/>
    <w:qFormat/>
    <w:rsid w:val="00D764A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D764A0"/>
    <w:pPr>
      <w:spacing w:before="100" w:beforeAutospacing="1" w:after="100" w:afterAutospacing="1"/>
    </w:pPr>
    <w:rPr>
      <w:rFonts w:eastAsiaTheme="minorEastAsia"/>
    </w:rPr>
  </w:style>
  <w:style w:type="paragraph" w:customStyle="1" w:styleId="Pfootertext">
    <w:name w:val="P: footer text"/>
    <w:qFormat/>
    <w:rsid w:val="00426414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426414"/>
    <w:rPr>
      <w:b/>
      <w:i w:val="0"/>
      <w:sz w:val="18"/>
    </w:rPr>
  </w:style>
  <w:style w:type="paragraph" w:customStyle="1" w:styleId="Pheadertext">
    <w:name w:val="P: header text"/>
    <w:qFormat/>
    <w:rsid w:val="00426414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mathsexpressions">
    <w:name w:val="C: maths expressions"/>
    <w:uiPriority w:val="1"/>
    <w:qFormat/>
    <w:rsid w:val="00426414"/>
    <w:rPr>
      <w:rFonts w:ascii="Times New Roman" w:hAnsi="Times New Roman"/>
    </w:rPr>
  </w:style>
  <w:style w:type="character" w:customStyle="1" w:styleId="Halflinespace">
    <w:name w:val="Half line space"/>
    <w:rsid w:val="00426414"/>
    <w:rPr>
      <w:sz w:val="12"/>
    </w:rPr>
  </w:style>
  <w:style w:type="character" w:customStyle="1" w:styleId="Pboldasis">
    <w:name w:val="P:  bold as is"/>
    <w:basedOn w:val="DefaultParagraphFont"/>
    <w:rsid w:val="00426414"/>
    <w:rPr>
      <w:b/>
    </w:rPr>
  </w:style>
  <w:style w:type="character" w:customStyle="1" w:styleId="Pemphasisasis">
    <w:name w:val="P:  emphasis as is"/>
    <w:basedOn w:val="DefaultParagraphFont"/>
    <w:rsid w:val="00426414"/>
    <w:rPr>
      <w:i/>
    </w:rPr>
  </w:style>
  <w:style w:type="paragraph" w:customStyle="1" w:styleId="Pbodytextfullout">
    <w:name w:val="P: body text fullout"/>
    <w:basedOn w:val="Normal"/>
    <w:rsid w:val="00426414"/>
    <w:pPr>
      <w:spacing w:after="120"/>
    </w:pPr>
  </w:style>
  <w:style w:type="paragraph" w:customStyle="1" w:styleId="Pdot">
    <w:name w:val="P: dot"/>
    <w:rsid w:val="00426414"/>
    <w:pPr>
      <w:keepLines/>
      <w:numPr>
        <w:numId w:val="4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426414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26414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26414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42641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26414"/>
    <w:pPr>
      <w:ind w:hanging="397"/>
    </w:pPr>
  </w:style>
  <w:style w:type="paragraph" w:customStyle="1" w:styleId="PtitleA">
    <w:name w:val="P: title A"/>
    <w:rsid w:val="00426414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26414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6414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26414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264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26414"/>
    <w:rPr>
      <w:rFonts w:ascii="Tahoma" w:hAnsi="Tahoma" w:cs="Tahoma"/>
      <w:sz w:val="16"/>
      <w:szCs w:val="16"/>
      <w:lang w:eastAsia="en-AU"/>
    </w:rPr>
  </w:style>
  <w:style w:type="table" w:styleId="TableGrid">
    <w:name w:val="Table Grid"/>
    <w:basedOn w:val="TableNormal"/>
    <w:rsid w:val="00426414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426414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42641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6414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2641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26414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426414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426414"/>
    <w:rPr>
      <w:sz w:val="16"/>
      <w:szCs w:val="16"/>
    </w:rPr>
  </w:style>
  <w:style w:type="paragraph" w:styleId="CommentText">
    <w:name w:val="annotation text"/>
    <w:basedOn w:val="Normal"/>
    <w:link w:val="CommentTextChar"/>
    <w:rsid w:val="0042641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26414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264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26414"/>
    <w:rPr>
      <w:b/>
      <w:bCs/>
      <w:lang w:eastAsia="en-AU"/>
    </w:rPr>
  </w:style>
  <w:style w:type="paragraph" w:styleId="Revision">
    <w:name w:val="Revision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styleId="ListParagraph">
    <w:name w:val="List Paragraph"/>
    <w:basedOn w:val="Normal"/>
    <w:qFormat/>
    <w:rsid w:val="00426414"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paragraph" w:customStyle="1" w:styleId="Psectionheading">
    <w:name w:val="P: section heading"/>
    <w:next w:val="Pbodytextfullout"/>
    <w:rsid w:val="00426414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426414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426414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42641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426414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426414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26414"/>
    <w:rPr>
      <w:b/>
    </w:rPr>
  </w:style>
  <w:style w:type="paragraph" w:customStyle="1" w:styleId="Pquestiontextpartsa">
    <w:name w:val="P: question text parts (a)"/>
    <w:basedOn w:val="Pquestiontextmainstem"/>
    <w:qFormat/>
    <w:rsid w:val="0042641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2641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42641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42641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42641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D764A0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426414"/>
    <w:rPr>
      <w:vertAlign w:val="superscript"/>
    </w:rPr>
  </w:style>
  <w:style w:type="paragraph" w:customStyle="1" w:styleId="PNotetodesigner">
    <w:name w:val="P: Note to designer"/>
    <w:basedOn w:val="Normal"/>
    <w:qFormat/>
    <w:rsid w:val="00D764A0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D764A0"/>
    <w:pPr>
      <w:spacing w:before="100" w:beforeAutospacing="1" w:after="100" w:afterAutospacing="1"/>
    </w:pPr>
    <w:rPr>
      <w:rFonts w:eastAsiaTheme="minorEastAsia"/>
    </w:rPr>
  </w:style>
  <w:style w:type="paragraph" w:customStyle="1" w:styleId="Pfootertext">
    <w:name w:val="P: footer text"/>
    <w:qFormat/>
    <w:rsid w:val="00426414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426414"/>
    <w:rPr>
      <w:b/>
      <w:i w:val="0"/>
      <w:sz w:val="18"/>
    </w:rPr>
  </w:style>
  <w:style w:type="paragraph" w:customStyle="1" w:styleId="Pheadertext">
    <w:name w:val="P: header text"/>
    <w:qFormat/>
    <w:rsid w:val="00426414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mathsexpressions">
    <w:name w:val="C: maths expressions"/>
    <w:uiPriority w:val="1"/>
    <w:qFormat/>
    <w:rsid w:val="00426414"/>
    <w:rPr>
      <w:rFonts w:ascii="Times New Roman" w:hAnsi="Times New Roman"/>
    </w:rPr>
  </w:style>
  <w:style w:type="character" w:customStyle="1" w:styleId="Halflinespace">
    <w:name w:val="Half line space"/>
    <w:rsid w:val="00426414"/>
    <w:rPr>
      <w:sz w:val="12"/>
    </w:rPr>
  </w:style>
  <w:style w:type="character" w:customStyle="1" w:styleId="Pboldasis">
    <w:name w:val="P:  bold as is"/>
    <w:basedOn w:val="DefaultParagraphFont"/>
    <w:rsid w:val="00426414"/>
    <w:rPr>
      <w:b/>
    </w:rPr>
  </w:style>
  <w:style w:type="character" w:customStyle="1" w:styleId="Pemphasisasis">
    <w:name w:val="P:  emphasis as is"/>
    <w:basedOn w:val="DefaultParagraphFont"/>
    <w:rsid w:val="00426414"/>
    <w:rPr>
      <w:i/>
    </w:rPr>
  </w:style>
  <w:style w:type="paragraph" w:customStyle="1" w:styleId="Pbodytextfullout">
    <w:name w:val="P: body text fullout"/>
    <w:basedOn w:val="Normal"/>
    <w:rsid w:val="00426414"/>
    <w:pPr>
      <w:spacing w:after="120"/>
    </w:pPr>
  </w:style>
  <w:style w:type="paragraph" w:customStyle="1" w:styleId="Pdot">
    <w:name w:val="P: dot"/>
    <w:rsid w:val="00426414"/>
    <w:pPr>
      <w:keepLines/>
      <w:numPr>
        <w:numId w:val="4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426414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26414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26414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42641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26414"/>
    <w:pPr>
      <w:ind w:hanging="397"/>
    </w:pPr>
  </w:style>
  <w:style w:type="paragraph" w:customStyle="1" w:styleId="PtitleA">
    <w:name w:val="P: title A"/>
    <w:rsid w:val="00426414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26414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213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67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jp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3.e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7</Pages>
  <Words>802</Words>
  <Characters>457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hich of the following is a factor of 42</vt:lpstr>
    </vt:vector>
  </TitlesOfParts>
  <Company>Pearson</Company>
  <LinksUpToDate>false</LinksUpToDate>
  <CharactersWithSpaces>5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ich of the following is a factor of 42</dc:title>
  <dc:subject/>
  <dc:creator>Pearson Australia</dc:creator>
  <cp:keywords/>
  <cp:lastModifiedBy>Tim Carruthers</cp:lastModifiedBy>
  <cp:revision>25</cp:revision>
  <cp:lastPrinted>2011-12-13T11:22:00Z</cp:lastPrinted>
  <dcterms:created xsi:type="dcterms:W3CDTF">2016-09-16T04:32:00Z</dcterms:created>
  <dcterms:modified xsi:type="dcterms:W3CDTF">2016-11-14T05:11:00Z</dcterms:modified>
</cp:coreProperties>
</file>